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bookmarkStart w:id="0" w:name="_GoBack"/>
    <w:bookmarkEnd w:id="0"/>
    <w:p w:rsidR="004A31AE" w:rsidRDefault="002A455B" w:rsidP="004A31AE">
      <w:pPr>
        <w:tabs>
          <w:tab w:val="left" w:pos="6522"/>
        </w:tabs>
      </w:pPr>
      <w:r w:rsidRPr="002A455B">
        <w:rPr>
          <w:rFonts w:ascii="Georgia" w:eastAsia="Georgia" w:hAnsi="Georgia" w:cs="Georgia"/>
          <w:noProof/>
        </w:rPr>
        <mc:AlternateContent>
          <mc:Choice Requires="wpg">
            <w:drawing>
              <wp:anchor distT="0" distB="0" distL="0" distR="0" simplePos="0" relativeHeight="251677696" behindDoc="0" locked="0" layoutInCell="1" allowOverlap="1" wp14:anchorId="77E14683" wp14:editId="185B0E5F">
                <wp:simplePos x="0" y="0"/>
                <wp:positionH relativeFrom="margin">
                  <wp:posOffset>-347345</wp:posOffset>
                </wp:positionH>
                <wp:positionV relativeFrom="paragraph">
                  <wp:posOffset>48260</wp:posOffset>
                </wp:positionV>
                <wp:extent cx="9921240" cy="1027430"/>
                <wp:effectExtent l="0" t="0" r="22860" b="39370"/>
                <wp:wrapNone/>
                <wp:docPr id="42" name="Group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9921240" cy="1027430"/>
                          <a:chOff x="505" y="516"/>
                          <a:chExt cx="15828" cy="1618"/>
                        </a:xfrm>
                      </wpg:grpSpPr>
                      <wps:wsp>
                        <wps:cNvPr id="43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505" y="516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50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41"/>
                        <wps:cNvCnPr>
                          <a:cxnSpLocks noChangeShapeType="1"/>
                        </wps:cNvCnPr>
                        <wps:spPr bwMode="auto">
                          <a:xfrm>
                            <a:off x="16249" y="2092"/>
                            <a:ext cx="0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505" y="2092"/>
                            <a:ext cx="15748" cy="0"/>
                          </a:xfrm>
                          <a:prstGeom prst="line">
                            <a:avLst/>
                          </a:prstGeom>
                          <a:noFill/>
                          <a:ln w="506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39"/>
                        <wps:cNvCnPr>
                          <a:cxnSpLocks noChangeShapeType="1"/>
                        </wps:cNvCnPr>
                        <wps:spPr bwMode="auto">
                          <a:xfrm>
                            <a:off x="16291" y="528"/>
                            <a:ext cx="0" cy="1564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38"/>
                        <wps:cNvCnPr>
                          <a:cxnSpLocks noChangeShapeType="1"/>
                        </wps:cNvCnPr>
                        <wps:spPr bwMode="auto">
                          <a:xfrm>
                            <a:off x="584" y="2134"/>
                            <a:ext cx="15749" cy="0"/>
                          </a:xfrm>
                          <a:prstGeom prst="line">
                            <a:avLst/>
                          </a:prstGeom>
                          <a:noFill/>
                          <a:ln w="53141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Text Box 37"/>
                        <wps:cNvSpPr txBox="1">
                          <a:spLocks noChangeArrowheads="1"/>
                        </wps:cNvSpPr>
                        <wps:spPr bwMode="auto">
                          <a:xfrm>
                            <a:off x="889" y="627"/>
                            <a:ext cx="1535" cy="12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Pr="002A455B" w:rsidRDefault="005F761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Matière : </w:t>
                              </w:r>
                            </w:p>
                            <w:p w:rsidR="005F7619" w:rsidRPr="002A455B" w:rsidRDefault="005F761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 xml:space="preserve">Niveau : </w:t>
                              </w:r>
                            </w:p>
                            <w:p w:rsidR="005F7619" w:rsidRPr="002A455B" w:rsidRDefault="005F761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Durée : … h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  <wps:wsp>
                        <wps:cNvPr id="51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5382" y="627"/>
                            <a:ext cx="6480" cy="1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Pr="002A455B" w:rsidRDefault="00127903" w:rsidP="002A455B">
                              <w:pPr>
                                <w:jc w:val="center"/>
                                <w:rPr>
                                  <w:rFonts w:ascii="18thCentury" w:hAnsi="18thCentury"/>
                                  <w:b/>
                                  <w:color w:val="2E74B5"/>
                                  <w:sz w:val="58"/>
                                  <w:szCs w:val="36"/>
                                </w:rPr>
                              </w:pPr>
                              <w:r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  <w:t>Triangle rectangle et cer</w:t>
                              </w:r>
                              <w:r w:rsidR="00522889"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  <w:t>c</w:t>
                              </w:r>
                              <w:r>
                                <w:rPr>
                                  <w:rFonts w:ascii="Bodoni MT Black" w:hAnsi="Bodoni MT Black" w:cstheme="majorBidi"/>
                                  <w:color w:val="7030A0"/>
                                  <w:sz w:val="48"/>
                                  <w:szCs w:val="48"/>
                                </w:rPr>
                                <w:t>le</w:t>
                              </w:r>
                            </w:p>
                          </w:txbxContent>
                        </wps:txbx>
                        <wps:bodyPr rot="0" vert="horz" wrap="square" lIns="0" tIns="0" rIns="0" bIns="0" anchor="ctr" anchorCtr="0" upright="1">
                          <a:noAutofit/>
                        </wps:bodyPr>
                      </wps:wsp>
                      <wps:wsp>
                        <wps:cNvPr id="54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12325" y="742"/>
                            <a:ext cx="3875" cy="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Pr="002A455B" w:rsidRDefault="005F761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Professeur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5F7619" w:rsidRPr="002A455B" w:rsidRDefault="005F761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Année Scolaire :</w:t>
                              </w:r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:rsidR="005F7619" w:rsidRPr="002A455B" w:rsidRDefault="005F7619" w:rsidP="002A455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</w:pPr>
                              <w:proofErr w:type="gramStart"/>
                              <w:r w:rsidRPr="002A455B">
                                <w:rPr>
                                  <w:rFonts w:asciiTheme="majorHAnsi" w:hAnsiTheme="majorHAnsi" w:cstheme="majorBidi"/>
                                  <w:b/>
                                  <w:bCs/>
                                  <w:color w:val="000000" w:themeColor="text1" w:themeShade="BF"/>
                                  <w:sz w:val="24"/>
                                  <w:szCs w:val="24"/>
                                </w:rPr>
                                <w:t>Etablissement  :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0" tIns="0" rIns="0" bIns="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1" o:spid="_x0000_s1026" style="position:absolute;margin-left:-27.35pt;margin-top:3.8pt;width:781.2pt;height:80.9pt;z-index:251677696;mso-wrap-distance-left:0;mso-wrap-distance-right:0;mso-position-horizontal-relative:margin" coordorigin="505,516" coordsize="15828,1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">
                <v:line id="Line 43" o:spid="_x0000_s1027" style="position:absolute;visibility:visible;mso-wrap-style:square" from="505,516" to="16253,5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Y4k8IAAADbAAAADwAAAGRycy9kb3ducmV2LnhtbESP0YrCMBRE3xf8h3AF39bUuohU01IF&#10;Fx9kweoHXJprW2xuapPV+vdmYcHHYWbOMOtsMK24U+8aywpm0wgEcWl1w5WC82n3uQThPLLG1jIp&#10;eJKDLB19rDHR9sFHuhe+EgHCLkEFtfddIqUrazLoprYjDt7F9gZ9kH0ldY+PADetjKNoIQ02HBZq&#10;7GhbU3ktfo2C6Oe2tcfD9661BcZD3pky38RKTcZDvgLhafDv8H97rxV8zeH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Y4k8IAAADbAAAADwAAAAAAAAAAAAAA&#10;AAChAgAAZHJzL2Rvd25yZXYueG1sUEsFBgAAAAAEAAQA+QAAAJADAAAAAA==&#10;" strokeweight=".14058mm"/>
                <v:line id="Line 42" o:spid="_x0000_s1028" style="position:absolute;visibility:visible;mso-wrap-style:square" from="509,2092" to="50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a+g58MAAADbAAAADwAAAGRycy9kb3ducmV2LnhtbESPwWrDMBBE74H8g9hAb4kcE0pxohjH&#10;4NJDCcTJByzS1ja1Vq6lOu7fV4FCj8PMvGEO+Wx7MdHoO8cKtpsEBLF2puNGwe1arV9A+IBssHdM&#10;Cn7IQ35cLg6YGXfnC011aESEsM9QQRvCkEnpdUsW/cYNxNH7cKPFEOXYSDPiPcJtL9MkeZYWO44L&#10;LQ5UtqQ/62+rIDl/le7y/lr1rsZ0Lgari1Oq1NNqLvYgAs3hP/zXfjMKdjt4fIk/QB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GvoOfDAAAA2wAAAA8AAAAAAAAAAAAA&#10;AAAAoQIAAGRycy9kb3ducmV2LnhtbFBLBQYAAAAABAAEAPkAAACRAwAAAAA=&#10;" strokeweight=".14058mm"/>
                <v:line id="Line 41" o:spid="_x0000_s1029" style="position:absolute;visibility:visible;mso-wrap-style:square" from="16249,2092" to="16249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MFfMIAAADbAAAADwAAAGRycy9kb3ducmV2LnhtbESP0YrCMBRE3xf8h3AF39bU4opU01IF&#10;Fx9kweoHXJprW2xuapPV+vdmYcHHYWbOMOtsMK24U+8aywpm0wgEcWl1w5WC82n3uQThPLLG1jIp&#10;eJKDLB19rDHR9sFHuhe+EgHCLkEFtfddIqUrazLoprYjDt7F9gZ9kH0ldY+PADetjKNoIQ02HBZq&#10;7GhbU3ktfo2C6Oe2tcfD9661BcZD3pky38RKTcZDvgLhafDv8H97rxXMv+DvS/gBMn0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uMFfMIAAADbAAAADwAAAAAAAAAAAAAA&#10;AAChAgAAZHJzL2Rvd25yZXYueG1sUEsFBgAAAAAEAAQA+QAAAJADAAAAAA==&#10;" strokeweight=".14058mm"/>
                <v:line id="Line 40" o:spid="_x0000_s1030" style="position:absolute;visibility:visible;mso-wrap-style:square" from="505,2092" to="16253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bC8MAAADbAAAADwAAAGRycy9kb3ducmV2LnhtbESP0WqDQBRE3wP5h+UG+hbXSJFgXIMJ&#10;pPQhFGLyARf3VqXuXetuo/37bqCQx2FmzjD5fja9uNPoOssKNlEMgri2uuNGwe16Wm9BOI+ssbdM&#10;Cn7Jwb5YLnLMtJ34QvfKNyJA2GWooPV+yKR0dUsGXWQH4uB92tGgD3JspB5xCnDTyySOU2mw47DQ&#10;4kDHluqv6scoiD++j/Zyfjv1tsJkLgdTl4dEqZfVXO5AeJr9M/zfftcKXlN4fAk/QB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4xmwvDAAAA2wAAAA8AAAAAAAAAAAAA&#10;AAAAoQIAAGRycy9kb3ducmV2LnhtbFBLBQYAAAAABAAEAPkAAACRAwAAAAA=&#10;" strokeweight=".14058mm"/>
                <v:line id="Line 39" o:spid="_x0000_s1031" style="position:absolute;visibility:visible;mso-wrap-style:square" from="16291,528" to="16291,2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omasQAAADbAAAADwAAAGRycy9kb3ducmV2LnhtbESPT2sCMRTE74V+h/AK3mq2ItpuN0ot&#10;iHsStB7q7bF5+wc3L9skXddvbwTB4zAzv2Gy5WBa0ZPzjWUFb+MEBHFhdcOVgsPP+vUdhA/IGlvL&#10;pOBCHpaL56cMU23PvKN+HyoRIexTVFCH0KVS+qImg35sO+LoldYZDFG6SmqH5wg3rZwkyUwabDgu&#10;1NjRd03Faf9vFBzXm23/NzXuo3Rh+D3mh7xZnZQavQxfnyACDeERvrdzrWA6h9uX+APk4go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6iZqxAAAANsAAAAPAAAAAAAAAAAA&#10;AAAAAKECAABkcnMvZG93bnJldi54bWxQSwUGAAAAAAQABAD5AAAAkgMAAAAA&#10;" strokeweight="1.47614mm"/>
                <v:line id="Line 38" o:spid="_x0000_s1032" style="position:absolute;visibility:visible;mso-wrap-style:square" from="584,2134" to="16333,21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WyGMEAAADbAAAADwAAAGRycy9kb3ducmV2LnhtbERPz2vCMBS+D/wfwhO8ralDxqzGooNi&#10;T4OpB3t7NM+22Lx0SVa7/345DHb8+H5v88n0YiTnO8sKlkkKgri2uuNGweVcPL+B8AFZY2+ZFPyQ&#10;h3w3e9pipu2DP2k8hUbEEPYZKmhDGDIpfd2SQZ/YgThyN+sMhghdI7XDRww3vXxJ01dpsOPY0OJA&#10;7y3V99O3UVAVx4/xa2Xc+ubCdK3KS9kd7kot5tN+AyLQFP7Ff+5SK1jFsfFL/AFy9w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dbIYwQAAANsAAAAPAAAAAAAAAAAAAAAA&#10;AKECAABkcnMvZG93bnJldi54bWxQSwUGAAAAAAQABAD5AAAAjwMAAAAA&#10;" strokeweight="1.47614mm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7" o:spid="_x0000_s1033" type="#_x0000_t202" style="position:absolute;left:889;top:627;width:1535;height:1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7AkN8MA&#10;AADbAAAADwAAAGRycy9kb3ducmV2LnhtbESPQWvCQBSE7wX/w/IK3uqmIlJTVxFREIRijAePr9ln&#10;sph9G7Orxn/fFQoeh5n5hpnOO1uLG7XeOFbwOUhAEBdOGy4VHPL1xxcIH5A11o5JwYM8zGe9tymm&#10;2t05o9s+lCJC2KeooAqhSaX0RUUW/cA1xNE7udZiiLItpW7xHuG2lsMkGUuLhuNChQ0tKyrO+6tV&#10;sDhytjKXn99ddspMnk8S3o7PSvXfu8U3iEBdeIX/2xutYDSB55f4A+Ts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7AkN8MAAADbAAAADwAAAAAAAAAAAAAAAACYAgAAZHJzL2Rv&#10;d25yZXYueG1sUEsFBgAAAAAEAAQA9QAAAIgDAAAAAA==&#10;" filled="f" stroked="f">
                  <v:textbox inset="0,0,0,0">
                    <w:txbxContent>
                      <w:p w:rsidR="005F7619" w:rsidRPr="002A455B" w:rsidRDefault="005F761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Matière : </w:t>
                        </w:r>
                      </w:p>
                      <w:p w:rsidR="005F7619" w:rsidRPr="002A455B" w:rsidRDefault="005F761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 xml:space="preserve">Niveau : </w:t>
                        </w:r>
                      </w:p>
                      <w:p w:rsidR="005F7619" w:rsidRPr="002A455B" w:rsidRDefault="005F761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Durée : … h</w:t>
                        </w:r>
                      </w:p>
                    </w:txbxContent>
                  </v:textbox>
                </v:shape>
                <v:shape id="Text Box 35" o:spid="_x0000_s1034" type="#_x0000_t202" style="position:absolute;left:5382;top:627;width:6480;height:14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DhgsQA&#10;AADbAAAADwAAAGRycy9kb3ducmV2LnhtbESP3WrCQBSE74W+w3IK3ohuFColdSM2xbQ3XsT6AIfs&#10;yQ9mz4bsNol9+m5B8HKYmW+Y3X4yrRiod41lBetVBIK4sLrhSsHl+7h8BeE8ssbWMim4kYN98jTb&#10;YaztyDkNZ1+JAGEXo4La+y6W0hU1GXQr2xEHr7S9QR9kX0nd4xjgppWbKNpKgw2HhRo7Smsqrucf&#10;o4AOuf09XV1m8vePNCsbpoX8VGr+PB3eQHia/CN8b39pBS9r+P8SfoBM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Hw4YLEAAAA2wAAAA8AAAAAAAAAAAAAAAAAmAIAAGRycy9k&#10;b3ducmV2LnhtbFBLBQYAAAAABAAEAPUAAACJAwAAAAA=&#10;" filled="f" stroked="f">
                  <v:textbox inset="0,0,0,0">
                    <w:txbxContent>
                      <w:p w:rsidR="005F7619" w:rsidRPr="002A455B" w:rsidRDefault="00127903" w:rsidP="002A455B">
                        <w:pPr>
                          <w:jc w:val="center"/>
                          <w:rPr>
                            <w:rFonts w:ascii="18thCentury" w:hAnsi="18thCentury"/>
                            <w:b/>
                            <w:color w:val="2E74B5"/>
                            <w:sz w:val="58"/>
                            <w:szCs w:val="36"/>
                          </w:rPr>
                        </w:pPr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 xml:space="preserve">Triangle rectangle et </w:t>
                        </w:r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>cer</w:t>
                        </w:r>
                        <w:r w:rsidR="00522889"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>c</w:t>
                        </w:r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>l</w:t>
                        </w:r>
                        <w:bookmarkStart w:id="1" w:name="_GoBack"/>
                        <w:bookmarkEnd w:id="1"/>
                        <w:r>
                          <w:rPr>
                            <w:rFonts w:ascii="Bodoni MT Black" w:hAnsi="Bodoni MT Black" w:cstheme="majorBidi"/>
                            <w:color w:val="7030A0"/>
                            <w:sz w:val="48"/>
                            <w:szCs w:val="48"/>
                          </w:rPr>
                          <w:t>e</w:t>
                        </w:r>
                      </w:p>
                    </w:txbxContent>
                  </v:textbox>
                </v:shape>
                <v:shape id="Text Box 32" o:spid="_x0000_s1035" type="#_x0000_t202" style="position:absolute;left:12325;top:742;width:3875;height:9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gddMQA&#10;AADbAAAADwAAAGRycy9kb3ducmV2LnhtbESPQWvCQBSE7wX/w/KE3urG0opGVxFREAqlMR48PrPP&#10;ZDH7Ns2uGv+9Wyh4HGbmG2a26GwtrtR641jBcJCAIC6cNlwq2OebtzEIH5A11o5JwZ08LOa9lxmm&#10;2t04o+sulCJC2KeooAqhSaX0RUUW/cA1xNE7udZiiLItpW7xFuG2lu9JMpIWDceFChtaVVScdxer&#10;YHngbG1+v48/2SkzeT5J+Gt0Vuq13y2nIAJ14Rn+b2+1gs8P+PsSf4Cc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xoHXTEAAAA2wAAAA8AAAAAAAAAAAAAAAAAmAIAAGRycy9k&#10;b3ducmV2LnhtbFBLBQYAAAAABAAEAPUAAACJAwAAAAA=&#10;" filled="f" stroked="f">
                  <v:textbox inset="0,0,0,0">
                    <w:txbxContent>
                      <w:p w:rsidR="005F7619" w:rsidRPr="002A455B" w:rsidRDefault="005F761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Professeur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5F7619" w:rsidRPr="002A455B" w:rsidRDefault="005F761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Année Scolaire :</w:t>
                        </w:r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ab/>
                        </w:r>
                      </w:p>
                      <w:p w:rsidR="005F7619" w:rsidRPr="002A455B" w:rsidRDefault="005F7619" w:rsidP="002A455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</w:pPr>
                        <w:proofErr w:type="gramStart"/>
                        <w:r w:rsidRPr="002A455B">
                          <w:rPr>
                            <w:rFonts w:asciiTheme="majorHAnsi" w:hAnsiTheme="majorHAnsi" w:cstheme="majorBidi"/>
                            <w:b/>
                            <w:bCs/>
                            <w:color w:val="000000" w:themeColor="text1" w:themeShade="BF"/>
                            <w:sz w:val="24"/>
                            <w:szCs w:val="24"/>
                          </w:rPr>
                          <w:t>Etablissement  :</w:t>
                        </w:r>
                        <w:proofErr w:type="gramEnd"/>
                      </w:p>
                    </w:txbxContent>
                  </v:textbox>
                </v:shape>
                <w10:wrap anchorx="margin"/>
              </v:group>
            </w:pict>
          </mc:Fallback>
        </mc:AlternateContent>
      </w:r>
      <w:r w:rsidR="004A31AE">
        <w:rPr>
          <w:rFonts w:hint="cs"/>
          <w:rtl/>
        </w:rPr>
        <w:t xml:space="preserve"> </w:t>
      </w:r>
      <w:r w:rsidR="004A31AE">
        <w:rPr>
          <w:rtl/>
        </w:rPr>
        <w:tab/>
      </w: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pPr>
        <w:tabs>
          <w:tab w:val="left" w:pos="6522"/>
        </w:tabs>
      </w:pPr>
    </w:p>
    <w:p w:rsidR="004A31AE" w:rsidRDefault="004A31AE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161925</wp:posOffset>
                </wp:positionV>
                <wp:extent cx="5039995" cy="3244850"/>
                <wp:effectExtent l="76200" t="38100" r="103505" b="107950"/>
                <wp:wrapNone/>
                <wp:docPr id="27682" name="Groupe 276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3244850"/>
                          <a:chOff x="0" y="0"/>
                          <a:chExt cx="50400" cy="32448"/>
                        </a:xfrm>
                      </wpg:grpSpPr>
                      <wps:wsp>
                        <wps:cNvPr id="27683" name="Rectangle 13"/>
                        <wps:cNvSpPr>
                          <a:spLocks noChangeArrowheads="1"/>
                        </wps:cNvSpPr>
                        <wps:spPr bwMode="auto">
                          <a:xfrm>
                            <a:off x="0" y="946"/>
                            <a:ext cx="50400" cy="31502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Pr="00C73810" w:rsidRDefault="005F7619" w:rsidP="00A73530">
                              <w:pPr>
                                <w:spacing w:after="0" w:line="240" w:lineRule="auto"/>
                                <w:ind w:left="142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 w:rsidRPr="00C73810"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 xml:space="preserve">    </w:t>
                              </w:r>
                            </w:p>
                            <w:p w:rsidR="005F7619" w:rsidRPr="00DA2338" w:rsidRDefault="00DA2338" w:rsidP="00D2100B">
                              <w:pPr>
                                <w:autoSpaceDE w:val="0"/>
                                <w:autoSpaceDN w:val="0"/>
                                <w:adjustRightInd w:val="0"/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</w:pPr>
                              <w:r w:rsidRPr="00DA2338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Le triangle rectangle joue un rôle important dans la géométrie</w:t>
                              </w:r>
                              <w:r w:rsidR="00D2100B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et intervient dans plusieurs c</w:t>
                              </w:r>
                              <w:r w:rsidRPr="00DA2338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onfigurations et problème. Plusieurs propriétés sont reliées</w:t>
                              </w:r>
                              <w:r w:rsidR="00D2100B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au triangle rectangle comme le t</w:t>
                              </w:r>
                              <w:r w:rsidRPr="00DA2338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héorème de Pythagore, les rapports trigonométriques. Le cercle ci</w:t>
                              </w:r>
                              <w:r w:rsidR="005F20A3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rconscrit au triangle rectangle </w:t>
                              </w:r>
                              <w:r w:rsidRPr="00DA2338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a aussi des propriétés géométriques intéressantes comme par exemple d’avoir l’hypoténuse</w:t>
                              </w:r>
                              <w:r w:rsidR="005F20A3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du t</w:t>
                              </w:r>
                              <w:r w:rsidRPr="00DA2338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riangle comme diamètre et ce qui</w:t>
                              </w:r>
                              <w:r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 xml:space="preserve"> en découle comme autres propriété</w:t>
                              </w:r>
                              <w:r w:rsidRPr="00DA2338">
                                <w:rPr>
                                  <w:rFonts w:asciiTheme="majorBidi" w:eastAsia="MyriadPro-Regular" w:hAnsiTheme="majorBidi" w:cstheme="majorBidi"/>
                                  <w:sz w:val="24"/>
                                  <w:szCs w:val="24"/>
                                  <w:lang w:eastAsia="en-US"/>
                                </w:rPr>
                                <w:t>s.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84" name="Rectangle à coins arrondis 1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215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Pr="007477E6" w:rsidRDefault="005F7619" w:rsidP="004A31AE">
                              <w:pPr>
                                <w:jc w:val="center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7477E6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ORIENTATIONS PEDAGOGIQU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7682" o:spid="_x0000_s1036" style="position:absolute;margin-left:344.15pt;margin-top:12.75pt;width:396.85pt;height:255.5pt;z-index:251674624" coordsize="50400,324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">
                <v:rect id="Rectangle 13" o:spid="_x0000_s1037" style="position:absolute;top:946;width:50400;height:3150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mADZcYA&#10;AADeAAAADwAAAGRycy9kb3ducmV2LnhtbESPwWrDMBBE74X8g9hAbo1cpyTBjWzaJIVeeqjjD1is&#10;jW0qrYwlO87fV4VCj8PMvGEOxWyNmGjwnWMFT+sEBHHtdMeNgury/rgH4QOyRuOYFNzJQ5EvHg6Y&#10;aXfjL5rK0IgIYZ+hgjaEPpPS1y1Z9GvXE0fv6gaLIcqhkXrAW4RbI9Mk2UqLHceFFns6tlR/l6NV&#10;YPz1NMm3neNubKrz5bmsPk2p1Go5v76ACDSH//Bf+0MrSHfb/QZ+78QrIPM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mADZcYAAADeAAAADwAAAAAAAAAAAAAAAACYAgAAZHJz&#10;L2Rvd25yZXYueG1sUEsFBgAAAAAEAAQA9QAAAIsDAAAAAA==&#10;" fillcolor="white [3201]" stroked="f" strokeweight="2pt">
                  <v:shadow on="t" color="black" opacity="20971f" offset="0,2.2pt"/>
                  <v:textbox>
                    <w:txbxContent>
                      <w:p w:rsidR="005F7619" w:rsidRPr="00C73810" w:rsidRDefault="005F7619" w:rsidP="00A73530">
                        <w:pPr>
                          <w:spacing w:after="0" w:line="240" w:lineRule="auto"/>
                          <w:ind w:left="142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 w:rsidRPr="00C73810"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 xml:space="preserve">    </w:t>
                        </w:r>
                      </w:p>
                      <w:p w:rsidR="005F7619" w:rsidRPr="00DA2338" w:rsidRDefault="00DA2338" w:rsidP="00D2100B">
                        <w:pPr>
                          <w:autoSpaceDE w:val="0"/>
                          <w:autoSpaceDN w:val="0"/>
                          <w:adjustRightInd w:val="0"/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</w:pP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Le triangle rectangle joue un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rôle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important dans la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géométrie</w:t>
                        </w:r>
                        <w:r w:rsidR="00D2100B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et intervient dans plusieurs c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onfigurations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et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problème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. Plusieurs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propriétés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sont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reliées</w:t>
                        </w:r>
                        <w:r w:rsidR="00D2100B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au triangle rectangle comme le t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héorème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de Pythagore, les rapports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trigonométriques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. Le cercle ci</w:t>
                        </w:r>
                        <w:r w:rsidR="005F20A3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rconscrit au triangle rectangle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a aussi des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propriétés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géométriques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intéressantes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comme par exemple d’avoir l’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hypoténuse</w:t>
                        </w:r>
                        <w:r w:rsidR="005F20A3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du t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riangle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comme 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diamètre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et ce qui</w:t>
                        </w:r>
                        <w:r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 xml:space="preserve"> en découle comme autres propriété</w:t>
                        </w:r>
                        <w:r w:rsidRPr="00DA2338">
                          <w:rPr>
                            <w:rFonts w:asciiTheme="majorBidi" w:eastAsia="MyriadPro-Regular" w:hAnsiTheme="majorBidi" w:cstheme="majorBidi"/>
                            <w:sz w:val="24"/>
                            <w:szCs w:val="24"/>
                            <w:lang w:eastAsia="en-US"/>
                          </w:rPr>
                          <w:t>s.</w:t>
                        </w:r>
                      </w:p>
                    </w:txbxContent>
                  </v:textbox>
                </v:rect>
                <v:roundrect id="Rectangle à coins arrondis 15" o:spid="_x0000_s1038" style="position:absolute;left:1639;width:215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WoTscA&#10;AADeAAAADwAAAGRycy9kb3ducmV2LnhtbESPQUsDMRSE70L/Q3gFbzbbpW7LtmkpglQPgt2Kenzd&#10;vG6Wbl6WJLbrvzeC4HGYmW+Y1WawnbiQD61jBdNJBoK4drrlRsHb4fFuASJEZI2dY1LwTQE269HN&#10;CkvtrrynSxUbkSAcSlRgYuxLKUNtyGKYuJ44eSfnLcYkfSO1x2uC207mWVZIiy2nBYM9PRiqz9WX&#10;VVAhvzf6aD5ffOxe74tit8+fP5S6HQ/bJYhIQ/wP/7WftIJ8Xixm8HsnXQG5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SlqE7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5F7619" w:rsidRPr="007477E6" w:rsidRDefault="005F7619" w:rsidP="004A31AE">
                        <w:pPr>
                          <w:jc w:val="center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7477E6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ORIENTATIONS PEDAGOGIQU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-294005</wp:posOffset>
                </wp:positionH>
                <wp:positionV relativeFrom="paragraph">
                  <wp:posOffset>135890</wp:posOffset>
                </wp:positionV>
                <wp:extent cx="4319905" cy="3286125"/>
                <wp:effectExtent l="76200" t="38100" r="99695" b="123825"/>
                <wp:wrapNone/>
                <wp:docPr id="31" name="Groupe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3286125"/>
                          <a:chOff x="0" y="0"/>
                          <a:chExt cx="43199" cy="27033"/>
                        </a:xfrm>
                      </wpg:grpSpPr>
                      <wps:wsp>
                        <wps:cNvPr id="27680" name="Rectangle 4"/>
                        <wps:cNvSpPr>
                          <a:spLocks noChangeArrowheads="1"/>
                        </wps:cNvSpPr>
                        <wps:spPr bwMode="auto">
                          <a:xfrm>
                            <a:off x="0" y="1119"/>
                            <a:ext cx="43199" cy="25914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Default="005F7619" w:rsidP="00C73810">
                              <w:pPr>
                                <w:spacing w:after="0"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  <w:lang w:eastAsia="en-US"/>
                                </w:rPr>
                              </w:pPr>
                            </w:p>
                            <w:p w:rsidR="005F7619" w:rsidRDefault="007E4DCB" w:rsidP="007E4DCB">
                              <w:pPr>
                                <w:pStyle w:val="Paragraphedeliste"/>
                                <w:numPr>
                                  <w:ilvl w:val="0"/>
                                  <w:numId w:val="28"/>
                                </w:numPr>
                              </w:pPr>
                              <w:r>
                                <w:t xml:space="preserve">Connaitre la propriété du triangle rectangle et son cercle circonscrit. </w:t>
                              </w:r>
                            </w:p>
                            <w:p w:rsidR="00127903" w:rsidRDefault="007E4DCB" w:rsidP="00E510A7">
                              <w:pPr>
                                <w:pStyle w:val="Paragraphedeliste"/>
                                <w:numPr>
                                  <w:ilvl w:val="0"/>
                                  <w:numId w:val="28"/>
                                </w:numPr>
                              </w:pPr>
                              <w:r>
                                <w:t xml:space="preserve">Connaitre le théorème de </w:t>
                              </w:r>
                              <w:r w:rsidR="00127903">
                                <w:t>Pythagore.</w:t>
                              </w:r>
                            </w:p>
                            <w:p w:rsidR="005F7619" w:rsidRDefault="007E4DCB" w:rsidP="00E510A7">
                              <w:pPr>
                                <w:pStyle w:val="Paragraphedeliste"/>
                                <w:numPr>
                                  <w:ilvl w:val="0"/>
                                  <w:numId w:val="28"/>
                                </w:numPr>
                              </w:pPr>
                              <w:r>
                                <w:t xml:space="preserve">  </w:t>
                              </w:r>
                              <w:r w:rsidR="00127903">
                                <w:t xml:space="preserve">Calculer </w:t>
                              </w:r>
                              <w:r w:rsidR="00691BB2">
                                <w:t>le carré de la longueur d’un côté d’un triangle rectangle à partir de celles des deux autres.</w:t>
                              </w:r>
                            </w:p>
                            <w:p w:rsidR="00691BB2" w:rsidRDefault="00691BB2" w:rsidP="00E510A7">
                              <w:pPr>
                                <w:pStyle w:val="Paragraphedeliste"/>
                                <w:numPr>
                                  <w:ilvl w:val="0"/>
                                  <w:numId w:val="28"/>
                                </w:numPr>
                              </w:pPr>
                              <w:r>
                                <w:t xml:space="preserve">Connaitre le COSINUS </w:t>
                              </w:r>
                              <w:r>
                                <w:tab/>
                                <w:t>d’un triangle rectangle.</w:t>
                              </w:r>
                            </w:p>
                            <w:p w:rsidR="00691BB2" w:rsidRDefault="00691BB2" w:rsidP="00691BB2">
                              <w:pPr>
                                <w:pStyle w:val="Paragraphedeliste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81" name="Rectangle à coins arrondis 5"/>
                        <wps:cNvSpPr>
                          <a:spLocks noChangeArrowheads="1"/>
                        </wps:cNvSpPr>
                        <wps:spPr bwMode="auto">
                          <a:xfrm>
                            <a:off x="1639" y="0"/>
                            <a:ext cx="18796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Default="005F7619" w:rsidP="004A31AE">
                              <w:pPr>
                                <w:jc w:val="center"/>
                              </w:pPr>
                              <w:r w:rsidRPr="00060FC9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COMPÉTENCES EXIGIBLE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31" o:spid="_x0000_s1039" style="position:absolute;margin-left:-23.15pt;margin-top:10.7pt;width:340.15pt;height:258.75pt;z-index:251672576" coordsize="43199,2703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">
                <v:rect id="_x0000_s1040" style="position:absolute;top:1119;width:43199;height:259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KdEsIA&#10;AADeAAAADwAAAGRycy9kb3ducmV2LnhtbESPzYrCMBSF94LvEK7gTlNFVKpR1BlhNi6sfYBLc22L&#10;yU1pYq1vbxbCLA/nj2+7760RHbW+dqxgNk1AEBdO11wqyG/nyRqED8gajWNS8CYP+91wsMVUuxdf&#10;qctCKeII+xQVVCE0qZS+qMiin7qGOHp311oMUbal1C2+4rg1cp4kS2mx5vhQYUOniopH9rQKjL//&#10;dPK4clw/y/z3tsjyi8mUGo/6wwZEoD78h7/tP61gvlquI0DEiSggd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sp0SwgAAAN4AAAAPAAAAAAAAAAAAAAAAAJgCAABkcnMvZG93&#10;bnJldi54bWxQSwUGAAAAAAQABAD1AAAAhwMAAAAA&#10;" fillcolor="white [3201]" stroked="f" strokeweight="2pt">
                  <v:shadow on="t" color="black" opacity="20971f" offset="0,2.2pt"/>
                  <v:textbox>
                    <w:txbxContent>
                      <w:p w:rsidR="005F7619" w:rsidRDefault="005F7619" w:rsidP="00C73810">
                        <w:pPr>
                          <w:spacing w:after="0"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  <w:lang w:eastAsia="en-US"/>
                          </w:rPr>
                        </w:pPr>
                      </w:p>
                      <w:p w:rsidR="005F7619" w:rsidRDefault="007E4DCB" w:rsidP="007E4DCB">
                        <w:pPr>
                          <w:pStyle w:val="Paragraphedeliste"/>
                          <w:numPr>
                            <w:ilvl w:val="0"/>
                            <w:numId w:val="28"/>
                          </w:numPr>
                        </w:pPr>
                        <w:r>
                          <w:t xml:space="preserve">Connaitre la propriété du triangle rectangle et son cercle circonscrit. </w:t>
                        </w:r>
                      </w:p>
                      <w:p w:rsidR="00127903" w:rsidRDefault="007E4DCB" w:rsidP="00E510A7">
                        <w:pPr>
                          <w:pStyle w:val="Paragraphedeliste"/>
                          <w:numPr>
                            <w:ilvl w:val="0"/>
                            <w:numId w:val="28"/>
                          </w:numPr>
                        </w:pPr>
                        <w:r>
                          <w:t xml:space="preserve">Connaitre le théorème de </w:t>
                        </w:r>
                        <w:r w:rsidR="00127903">
                          <w:t>Pythagore.</w:t>
                        </w:r>
                      </w:p>
                      <w:p w:rsidR="005F7619" w:rsidRDefault="007E4DCB" w:rsidP="00E510A7">
                        <w:pPr>
                          <w:pStyle w:val="Paragraphedeliste"/>
                          <w:numPr>
                            <w:ilvl w:val="0"/>
                            <w:numId w:val="28"/>
                          </w:numPr>
                        </w:pPr>
                        <w:r>
                          <w:t xml:space="preserve">  </w:t>
                        </w:r>
                        <w:r w:rsidR="00127903">
                          <w:t xml:space="preserve">Calculer </w:t>
                        </w:r>
                        <w:r w:rsidR="00691BB2">
                          <w:t>le carré de la longueur d’un côté d’un triangle rectangle à partir de celles des deux autres.</w:t>
                        </w:r>
                      </w:p>
                      <w:p w:rsidR="00691BB2" w:rsidRDefault="00691BB2" w:rsidP="00E510A7">
                        <w:pPr>
                          <w:pStyle w:val="Paragraphedeliste"/>
                          <w:numPr>
                            <w:ilvl w:val="0"/>
                            <w:numId w:val="28"/>
                          </w:numPr>
                        </w:pPr>
                        <w:r>
                          <w:t xml:space="preserve">Connaitre le COSINUS </w:t>
                        </w:r>
                        <w:r>
                          <w:tab/>
                          <w:t>d’un triangle rectangle.</w:t>
                        </w:r>
                      </w:p>
                      <w:p w:rsidR="00691BB2" w:rsidRDefault="00691BB2" w:rsidP="00691BB2">
                        <w:pPr>
                          <w:pStyle w:val="Paragraphedeliste"/>
                        </w:pPr>
                      </w:p>
                    </w:txbxContent>
                  </v:textbox>
                </v:rect>
                <v:roundrect id="Rectangle à coins arrondis 5" o:spid="_x0000_s1041" style="position:absolute;left:1639;width:18796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NIL1scA&#10;AADeAAAADwAAAGRycy9kb3ducmV2LnhtbESPQWsCMRSE74X+h/AEbzXrQreyNYoUxHoQdFvaHl83&#10;r5ulm5clibr+eyMUehxm5htmvhxsJ07kQ+tYwXSSgSCunW65UfD+tn6YgQgRWWPnmBRcKMBycX83&#10;x1K7Mx/oVMVGJAiHEhWYGPtSylAbshgmridO3o/zFmOSvpHa4znBbSfzLCukxZbTgsGeXgzVv9XR&#10;KqiQPxr9bb52Pnb7x6LYHPLtp1Lj0bB6BhFpiP/hv/arVpA/FbMp3O6kKyAX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TSC9bHAAAA3gAAAA8AAAAAAAAAAAAAAAAAmAIAAGRy&#10;cy9kb3ducmV2LnhtbFBLBQYAAAAABAAEAPUAAACMAwAAAAA=&#10;" fillcolor="#ffc000" stroked="f" strokeweight="2pt">
                  <v:shadow on="t" color="black" opacity="20971f" offset="0,2.2pt"/>
                  <v:textbox>
                    <w:txbxContent>
                      <w:p w:rsidR="005F7619" w:rsidRDefault="005F7619" w:rsidP="004A31AE">
                        <w:pPr>
                          <w:jc w:val="center"/>
                        </w:pPr>
                        <w:r w:rsidRPr="00060FC9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COMPÉTENCES EXIGIBLES</w:t>
                        </w:r>
                      </w:p>
                    </w:txbxContent>
                  </v:textbox>
                </v:roundrect>
              </v:group>
            </w:pict>
          </mc:Fallback>
        </mc:AlternateContent>
      </w:r>
    </w:p>
    <w:p w:rsidR="004A31AE" w:rsidRDefault="004A31AE" w:rsidP="004A31AE">
      <w:r>
        <w:rPr>
          <w:noProof/>
        </w:rPr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3A0E7D93" wp14:editId="58F433FD">
                <wp:simplePos x="0" y="0"/>
                <wp:positionH relativeFrom="column">
                  <wp:posOffset>4392295</wp:posOffset>
                </wp:positionH>
                <wp:positionV relativeFrom="paragraph">
                  <wp:posOffset>3278505</wp:posOffset>
                </wp:positionV>
                <wp:extent cx="5039995" cy="1415415"/>
                <wp:effectExtent l="76200" t="38100" r="103505" b="108585"/>
                <wp:wrapNone/>
                <wp:docPr id="28" name="Groupe 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039995" cy="1415415"/>
                          <a:chOff x="0" y="0"/>
                          <a:chExt cx="50399" cy="14150"/>
                        </a:xfrm>
                      </wpg:grpSpPr>
                      <wps:wsp>
                        <wps:cNvPr id="29" name="Rectangle 12"/>
                        <wps:cNvSpPr>
                          <a:spLocks noChangeArrowheads="1"/>
                        </wps:cNvSpPr>
                        <wps:spPr bwMode="auto">
                          <a:xfrm>
                            <a:off x="0" y="1555"/>
                            <a:ext cx="50399" cy="12595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Pr="00691BB2" w:rsidRDefault="00B6539B" w:rsidP="00691BB2">
                              <w:pPr>
                                <w:spacing w:line="240" w:lineRule="auto"/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rFonts w:asciiTheme="majorBidi" w:eastAsia="MyriadPro-Regular" w:hAnsiTheme="majorBidi" w:cstheme="majorBidi"/>
                                  <w:sz w:val="28"/>
                                  <w:szCs w:val="28"/>
                                </w:rPr>
                                <w:t xml:space="preserve">Cercle – les angles d’un triangle – triangle rectangle – les droites remarquable dans un triangle - </w:t>
                              </w:r>
                            </w:p>
                          </w:txbxContent>
                        </wps:txbx>
                        <wps:bodyPr rot="0" vert="horz" wrap="square" lIns="91440" tIns="108000" rIns="91440" bIns="45720" anchor="t" anchorCtr="0" upright="1">
                          <a:noAutofit/>
                        </wps:bodyPr>
                      </wps:wsp>
                      <wps:wsp>
                        <wps:cNvPr id="30" name="Rectangle à coins arrondis 16"/>
                        <wps:cNvSpPr>
                          <a:spLocks noChangeArrowheads="1"/>
                        </wps:cNvSpPr>
                        <wps:spPr bwMode="auto">
                          <a:xfrm>
                            <a:off x="1380" y="0"/>
                            <a:ext cx="16821" cy="287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Pr="005B036D" w:rsidRDefault="005F7619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PRE-</w:t>
                              </w:r>
                              <w:r w:rsidRPr="005B036D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REQUIS</w:t>
                              </w:r>
                            </w:p>
                            <w:p w:rsidR="005F7619" w:rsidRDefault="005F7619" w:rsidP="004A31AE">
                              <w:pPr>
                                <w:jc w:val="center"/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8" o:spid="_x0000_s1042" style="position:absolute;margin-left:345.85pt;margin-top:258.15pt;width:396.85pt;height:111.45pt;z-index:251675648" coordsize="50399,14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">
                <v:rect id="Rectangle 12" o:spid="_x0000_s1043" style="position:absolute;top:1555;width:50399;height:1259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lrcZcQA&#10;AADbAAAADwAAAGRycy9kb3ducmV2LnhtbESPQWvCQBSE7wX/w/KE3pqNobQ2dRUNSnsqaDz0+Mi+&#10;JsHs25DdxOiv7wqCx2FmvmEWq9E0YqDO1ZYVzKIYBHFhdc2lgmO+e5mDcB5ZY2OZFFzIwWo5eVpg&#10;qu2Z9zQcfCkChF2KCirv21RKV1Rk0EW2JQ7en+0M+iC7UuoOzwFuGpnE8Zs0WHNYqLClrKLidOhN&#10;oGyznZP91zu//u43rs+uP+s2V+p5Oq4/QXga/SN8b39rBckH3L6EHyC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Za3GXEAAAA2wAAAA8AAAAAAAAAAAAAAAAAmAIAAGRycy9k&#10;b3ducmV2LnhtbFBLBQYAAAAABAAEAPUAAACJAwAAAAA=&#10;" fillcolor="white [3201]" stroked="f" strokeweight="2pt">
                  <v:shadow on="t" color="black" opacity="20971f" offset="0,2.2pt"/>
                  <v:textbox inset=",3mm">
                    <w:txbxContent>
                      <w:p w:rsidR="005F7619" w:rsidRPr="00691BB2" w:rsidRDefault="00B6539B" w:rsidP="00691BB2">
                        <w:pPr>
                          <w:spacing w:line="240" w:lineRule="auto"/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</w:pPr>
                        <w:r>
                          <w:rPr>
                            <w:rFonts w:asciiTheme="majorBidi" w:eastAsia="MyriadPro-Regular" w:hAnsiTheme="majorBidi" w:cstheme="majorBidi"/>
                            <w:sz w:val="28"/>
                            <w:szCs w:val="28"/>
                          </w:rPr>
                          <w:t xml:space="preserve">Cercle – les angles d’un triangle – triangle rectangle – les droites remarquable dans un triangle - </w:t>
                        </w:r>
                      </w:p>
                    </w:txbxContent>
                  </v:textbox>
                </v:rect>
                <v:roundrect id="Rectangle à coins arrondis 16" o:spid="_x0000_s1044" style="position:absolute;left:1380;width:16821;height:287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tWusEA&#10;AADbAAAADwAAAGRycy9kb3ducmV2LnhtbERPz2vCMBS+C/sfwht401RlZXRGEUHUw0C7se341rw1&#10;Zc1LSaLW/94cBI8f3+/5sretOJMPjWMFk3EGgrhyuuFawefHZvQKIkRkja1jUnClAMvF02COhXYX&#10;PtK5jLVIIRwKVGBi7AopQ2XIYhi7jjhxf85bjAn6WmqPlxRuWznNslxabDg1GOxobaj6L09WQYn8&#10;Vetf8/PuY3t4yfPtcbr/Vmr43K/eQETq40N8d++0gllan76kHyAX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07VrrBAAAA2wAAAA8AAAAAAAAAAAAAAAAAmAIAAGRycy9kb3du&#10;cmV2LnhtbFBLBQYAAAAABAAEAPUAAACGAwAAAAA=&#10;" fillcolor="#ffc000" stroked="f" strokeweight="2pt">
                  <v:shadow on="t" color="black" opacity="20971f" offset="0,2.2pt"/>
                  <v:textbox>
                    <w:txbxContent>
                      <w:p w:rsidR="005F7619" w:rsidRPr="005B036D" w:rsidRDefault="005F7619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PRE-</w:t>
                        </w:r>
                        <w:r w:rsidRPr="005B036D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REQUIS</w:t>
                        </w:r>
                      </w:p>
                      <w:p w:rsidR="005F7619" w:rsidRDefault="005F7619" w:rsidP="004A31AE">
                        <w:pPr>
                          <w:jc w:val="center"/>
                        </w:pPr>
                      </w:p>
                    </w:txbxContent>
                  </v:textbox>
                </v:roundrect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73600" behindDoc="0" locked="0" layoutInCell="1" allowOverlap="1" wp14:anchorId="6D14C38C" wp14:editId="509EB43D">
                <wp:simplePos x="0" y="0"/>
                <wp:positionH relativeFrom="column">
                  <wp:posOffset>-337820</wp:posOffset>
                </wp:positionH>
                <wp:positionV relativeFrom="paragraph">
                  <wp:posOffset>3281045</wp:posOffset>
                </wp:positionV>
                <wp:extent cx="4319905" cy="1426845"/>
                <wp:effectExtent l="76200" t="38100" r="99695" b="116205"/>
                <wp:wrapNone/>
                <wp:docPr id="25" name="Grou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319905" cy="1426845"/>
                          <a:chOff x="0" y="0"/>
                          <a:chExt cx="43199" cy="11809"/>
                        </a:xfrm>
                      </wpg:grpSpPr>
                      <wps:wsp>
                        <wps:cNvPr id="26" name="Rectangle 11"/>
                        <wps:cNvSpPr>
                          <a:spLocks noChangeArrowheads="1"/>
                        </wps:cNvSpPr>
                        <wps:spPr bwMode="auto">
                          <a:xfrm>
                            <a:off x="0" y="1382"/>
                            <a:ext cx="43199" cy="10427"/>
                          </a:xfrm>
                          <a:prstGeom prst="rect">
                            <a:avLst/>
                          </a:prstGeom>
                          <a:solidFill>
                            <a:schemeClr val="lt1">
                              <a:lumMod val="100000"/>
                              <a:lumOff val="0"/>
                            </a:schemeClr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691BB2" w:rsidRDefault="00691BB2" w:rsidP="00691BB2">
                              <w:pPr>
                                <w:pStyle w:val="Paragraphedeliste"/>
                                <w:numPr>
                                  <w:ilvl w:val="0"/>
                                  <w:numId w:val="35"/>
                                </w:numPr>
                              </w:pPr>
                              <w:r>
                                <w:t>Théorème de Pythagore</w:t>
                              </w:r>
                              <w:proofErr w:type="gramStart"/>
                              <w:r>
                                <w:t>.(</w:t>
                              </w:r>
                              <w:proofErr w:type="gramEnd"/>
                              <w:r>
                                <w:t>3 APIC)</w:t>
                              </w:r>
                            </w:p>
                            <w:p w:rsidR="00691BB2" w:rsidRDefault="00691BB2" w:rsidP="00691BB2">
                              <w:pPr>
                                <w:pStyle w:val="Paragraphedeliste"/>
                                <w:numPr>
                                  <w:ilvl w:val="0"/>
                                  <w:numId w:val="35"/>
                                </w:numPr>
                              </w:pPr>
                              <w:r>
                                <w:t>Calcul trigonométrique</w:t>
                              </w:r>
                            </w:p>
                          </w:txbxContent>
                        </wps:txbx>
                        <wps:bodyPr rot="0" vert="horz" wrap="square" lIns="91440" tIns="216000" rIns="91440" bIns="45720" anchor="t" anchorCtr="0" upright="1">
                          <a:noAutofit/>
                        </wps:bodyPr>
                      </wps:wsp>
                      <wps:wsp>
                        <wps:cNvPr id="27" name="Rectangle à coins arrondis 14"/>
                        <wps:cNvSpPr>
                          <a:spLocks noChangeArrowheads="1"/>
                        </wps:cNvSpPr>
                        <wps:spPr bwMode="auto">
                          <a:xfrm>
                            <a:off x="1466" y="0"/>
                            <a:ext cx="16822" cy="2386"/>
                          </a:xfrm>
                          <a:prstGeom prst="roundRect">
                            <a:avLst>
                              <a:gd name="adj" fmla="val 16667"/>
                            </a:avLst>
                          </a:prstGeom>
                          <a:solidFill>
                            <a:srgbClr val="FFC000"/>
                          </a:solidFill>
                          <a:ln>
                            <a:noFill/>
                          </a:ln>
                          <a:effectLst>
                            <a:outerShdw blurRad="44450" dist="27940" dir="5400000" algn="ctr">
                              <a:srgbClr val="000000">
                                <a:alpha val="32000"/>
                              </a:srgbClr>
                            </a:outerShdw>
                          </a:effectLst>
                          <a:scene3d>
                            <a:camera prst="orthographicFront">
                              <a:rot lat="0" lon="0" rev="0"/>
                            </a:camera>
                            <a:lightRig rig="balanced" dir="t">
                              <a:rot lat="0" lon="0" rev="8700000"/>
                            </a:lightRig>
                          </a:scene3d>
                          <a:sp3d>
                            <a:bevelT w="190500" h="38100"/>
                          </a:sp3d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5F7619" w:rsidRPr="00D01618" w:rsidRDefault="005F7619" w:rsidP="004A31AE">
                              <w:pPr>
                                <w:spacing w:after="0" w:line="240" w:lineRule="auto"/>
                                <w:jc w:val="both"/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</w:pPr>
                              <w:r w:rsidRPr="00D01618">
                                <w:rPr>
                                  <w:rFonts w:asciiTheme="majorHAnsi" w:hAnsiTheme="majorHAnsi" w:cstheme="majorBidi"/>
                                  <w:b/>
                                  <w:sz w:val="20"/>
                                  <w:szCs w:val="20"/>
                                </w:rPr>
                                <w:t>EXTENSIONS</w:t>
                              </w:r>
                            </w:p>
                            <w:p w:rsidR="005F7619" w:rsidRDefault="005F7619" w:rsidP="004A31AE"/>
                          </w:txbxContent>
                        </wps:txbx>
                        <wps:bodyPr rot="0" vert="horz" wrap="square" lIns="91440" tIns="45720" rIns="91440" bIns="45720" anchor="ctr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 25" o:spid="_x0000_s1045" style="position:absolute;margin-left:-26.6pt;margin-top:258.35pt;width:340.15pt;height:112.35pt;z-index:251673600" coordsize="43199,118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">
                <v:rect id="Rectangle 11" o:spid="_x0000_s1046" style="position:absolute;top:1382;width:43199;height:1042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9kycMA&#10;AADbAAAADwAAAGRycy9kb3ducmV2LnhtbESPQWvCQBSE70L/w/IKvelGCxJSVylSQfBUa6G9PbLP&#10;ZDXvbciuJv33rlDwOMzMN8xiNXCjrtQF58XAdJKBIim9dVIZOHxtxjmoEFEsNl7IwB8FWC2fRgss&#10;rO/lk677WKkEkVCggTrGttA6lDUxholvSZJ39B1jTLKrtO2wT3Bu9CzL5prRSVqosaV1TeV5f2ED&#10;P711r9+y+1hzvjv9upw3pykb8/I8vL+BijTER/i/vbUGZnO4f0k/QC9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9kycMAAADbAAAADwAAAAAAAAAAAAAAAACYAgAAZHJzL2Rv&#10;d25yZXYueG1sUEsFBgAAAAAEAAQA9QAAAIgDAAAAAA==&#10;" fillcolor="white [3201]" stroked="f" strokeweight="2pt">
                  <v:shadow on="t" color="black" opacity="20971f" offset="0,2.2pt"/>
                  <v:textbox inset=",6mm">
                    <w:txbxContent>
                      <w:p w:rsidR="00691BB2" w:rsidRDefault="00691BB2" w:rsidP="00691BB2">
                        <w:pPr>
                          <w:pStyle w:val="Paragraphedeliste"/>
                          <w:numPr>
                            <w:ilvl w:val="0"/>
                            <w:numId w:val="35"/>
                          </w:numPr>
                        </w:pPr>
                        <w:r>
                          <w:t>Théorème de Pythagore</w:t>
                        </w:r>
                        <w:proofErr w:type="gramStart"/>
                        <w:r>
                          <w:t>.(</w:t>
                        </w:r>
                        <w:proofErr w:type="gramEnd"/>
                        <w:r>
                          <w:t>3 APIC)</w:t>
                        </w:r>
                      </w:p>
                      <w:p w:rsidR="00691BB2" w:rsidRDefault="00691BB2" w:rsidP="00691BB2">
                        <w:pPr>
                          <w:pStyle w:val="Paragraphedeliste"/>
                          <w:numPr>
                            <w:ilvl w:val="0"/>
                            <w:numId w:val="35"/>
                          </w:numPr>
                        </w:pPr>
                        <w:r>
                          <w:t>Calcul trigonométrique</w:t>
                        </w:r>
                      </w:p>
                    </w:txbxContent>
                  </v:textbox>
                </v:rect>
                <v:roundrect id="Rectangle à coins arrondis 14" o:spid="_x0000_s1047" style="position:absolute;left:1466;width:16822;height:2386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tYE8QA&#10;AADbAAAADwAAAGRycy9kb3ducmV2LnhtbESPQWsCMRSE7wX/Q3iF3mq2C25lNUoRRHso1K20Hp+b&#10;52bp5mVJUl3/vSkUehxm5htmvhxsJ87kQ+tYwdM4A0FcO91yo2D/sX6cgggRWWPnmBRcKcByMbqb&#10;Y6ndhXd0rmIjEoRDiQpMjH0pZagNWQxj1xMn7+S8xZikb6T2eElw28k8ywppseW0YLCnlaH6u/qx&#10;Cirkz0YfzeHNx+59UhSbXf76pdTD/fAyAxFpiP/hv/ZWK8if4fdL+gFyc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LWBPEAAAA2wAAAA8AAAAAAAAAAAAAAAAAmAIAAGRycy9k&#10;b3ducmV2LnhtbFBLBQYAAAAABAAEAPUAAACJAwAAAAA=&#10;" fillcolor="#ffc000" stroked="f" strokeweight="2pt">
                  <v:shadow on="t" color="black" opacity="20971f" offset="0,2.2pt"/>
                  <v:textbox>
                    <w:txbxContent>
                      <w:p w:rsidR="005F7619" w:rsidRPr="00D01618" w:rsidRDefault="005F7619" w:rsidP="004A31AE">
                        <w:pPr>
                          <w:spacing w:after="0" w:line="240" w:lineRule="auto"/>
                          <w:jc w:val="both"/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</w:pPr>
                        <w:r w:rsidRPr="00D01618">
                          <w:rPr>
                            <w:rFonts w:asciiTheme="majorHAnsi" w:hAnsiTheme="majorHAnsi" w:cstheme="majorBidi"/>
                            <w:b/>
                            <w:sz w:val="20"/>
                            <w:szCs w:val="20"/>
                          </w:rPr>
                          <w:t>EXTENSIONS</w:t>
                        </w:r>
                      </w:p>
                      <w:p w:rsidR="005F7619" w:rsidRDefault="005F7619" w:rsidP="004A31AE"/>
                    </w:txbxContent>
                  </v:textbox>
                </v:roundrect>
              </v:group>
            </w:pict>
          </mc:Fallback>
        </mc:AlternateContent>
      </w:r>
      <w:r w:rsidRPr="001D4991">
        <w:br w:type="page"/>
      </w:r>
    </w:p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4A31AE" w:rsidTr="00E62FA5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4A31AE" w:rsidRPr="00A73530" w:rsidRDefault="004A31AE" w:rsidP="00A65860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4A31AE" w:rsidTr="00E90F80">
        <w:trPr>
          <w:trHeight w:val="9880"/>
        </w:trPr>
        <w:tc>
          <w:tcPr>
            <w:tcW w:w="1560" w:type="dxa"/>
            <w:vAlign w:val="center"/>
          </w:tcPr>
          <w:p w:rsidR="004A31AE" w:rsidRPr="00AF30EF" w:rsidRDefault="005D465E" w:rsidP="00A65860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naitre la propriété du milieu de l’hypoténuse d’un triangle</w:t>
            </w:r>
          </w:p>
        </w:tc>
        <w:tc>
          <w:tcPr>
            <w:tcW w:w="4678" w:type="dxa"/>
          </w:tcPr>
          <w:p w:rsidR="00886A02" w:rsidRPr="00913862" w:rsidRDefault="00E90F80" w:rsidP="002122DF">
            <w:pPr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</w:pPr>
            <w:r w:rsidRPr="00913862"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  <w:t xml:space="preserve">Activité </w:t>
            </w:r>
            <w:r w:rsidRPr="00913862">
              <w:rPr>
                <w:rFonts w:ascii="Calibri" w:hAnsi="Calibri" w:cs="Calibri"/>
                <w:b/>
                <w:bCs/>
                <w:color w:val="9BBB59" w:themeColor="accent3"/>
                <w:sz w:val="28"/>
                <w:szCs w:val="28"/>
                <w:u w:val="single"/>
              </w:rPr>
              <w:t>❶ </w:t>
            </w:r>
            <w:r w:rsidRPr="00913862"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  <w:t>:</w:t>
            </w:r>
          </w:p>
          <w:p w:rsidR="00E90F80" w:rsidRDefault="00E90F80" w:rsidP="00E90F80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ABCD est un rectangle de centre O.</w:t>
            </w:r>
          </w:p>
          <w:p w:rsidR="00E90F80" w:rsidRDefault="00E90F80" w:rsidP="00E90F80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Montrer que O appartient au médiatrice du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 xml:space="preserve">segment </w:t>
            </w:r>
            <w:proofErr w:type="gramEnd"/>
            <w:r w:rsidRPr="00E90F80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580" w:dyaOrig="400">
                <v:shape id="_x0000_i1026" type="#_x0000_t75" style="width:29.25pt;height:20.25pt" o:ole="">
                  <v:imagedata r:id="rId9" o:title=""/>
                </v:shape>
                <o:OLEObject Type="Embed" ProgID="Equation.DSMT4" ShapeID="_x0000_i1026" DrawAspect="Content" ObjectID="_1618318606" r:id="rId10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E90F80" w:rsidRDefault="00E90F80" w:rsidP="00E90F80">
            <w:pPr>
              <w:pStyle w:val="Paragraphedeliste"/>
              <w:numPr>
                <w:ilvl w:val="0"/>
                <w:numId w:val="16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Déduire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 xml:space="preserve">que </w:t>
            </w:r>
            <w:proofErr w:type="gramEnd"/>
            <w:r w:rsidRPr="00E90F80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579" w:dyaOrig="279">
                <v:shape id="_x0000_i1027" type="#_x0000_t75" style="width:78.75pt;height:14.25pt" o:ole="">
                  <v:imagedata r:id="rId11" o:title=""/>
                </v:shape>
                <o:OLEObject Type="Embed" ProgID="Equation.DSMT4" ShapeID="_x0000_i1027" DrawAspect="Content" ObjectID="_1618318607" r:id="rId12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E90F80" w:rsidRDefault="00E90F80" w:rsidP="00E90F80">
            <w:pPr>
              <w:pStyle w:val="Paragraphedeliste"/>
              <w:numPr>
                <w:ilvl w:val="0"/>
                <w:numId w:val="15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ABC est un triangle rectangle en A. </w:t>
            </w:r>
          </w:p>
          <w:p w:rsidR="00E90F80" w:rsidRDefault="00E90F80" w:rsidP="00E90F80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 I  le milieu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 xml:space="preserve">de </w:t>
            </w:r>
            <w:proofErr w:type="gramEnd"/>
            <w:r w:rsidR="00F3667C" w:rsidRPr="00F3667C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00" w:dyaOrig="400">
                <v:shape id="_x0000_i1028" type="#_x0000_t75" style="width:30pt;height:20.25pt" o:ole="">
                  <v:imagedata r:id="rId13" o:title=""/>
                </v:shape>
                <o:OLEObject Type="Embed" ProgID="Equation.DSMT4" ShapeID="_x0000_i1028" DrawAspect="Content" ObjectID="_1618318608" r:id="rId14"/>
              </w:object>
            </w:r>
            <w:r w:rsidR="00F3667C">
              <w:rPr>
                <w:rFonts w:asciiTheme="majorBidi" w:hAnsiTheme="majorBidi" w:cstheme="majorBidi"/>
                <w:sz w:val="24"/>
                <w:szCs w:val="24"/>
              </w:rPr>
              <w:t>.</w:t>
            </w:r>
          </w:p>
          <w:p w:rsidR="00F3667C" w:rsidRDefault="00DA2D54" w:rsidP="00DA2D54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Construire la figure.</w:t>
            </w:r>
          </w:p>
          <w:p w:rsidR="00DA2D54" w:rsidRDefault="00DA2D54" w:rsidP="00DA2D54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Montrer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 xml:space="preserve">que </w:t>
            </w:r>
            <w:r w:rsidRPr="00DA2D54">
              <w:rPr>
                <w:rFonts w:asciiTheme="majorBidi" w:hAnsiTheme="majorBidi" w:cstheme="majorBidi"/>
                <w:position w:val="-6"/>
                <w:sz w:val="24"/>
                <w:szCs w:val="24"/>
              </w:rPr>
              <w:object w:dxaOrig="1359" w:dyaOrig="279">
                <v:shape id="_x0000_i1029" type="#_x0000_t75" style="width:68.25pt;height:14.25pt" o:ole="">
                  <v:imagedata r:id="rId15" o:title=""/>
                </v:shape>
                <o:OLEObject Type="Embed" ProgID="Equation.DSMT4" ShapeID="_x0000_i1029" DrawAspect="Content" ObjectID="_1618318609" r:id="rId16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> .</w:t>
            </w:r>
          </w:p>
          <w:p w:rsidR="00DA2D54" w:rsidRPr="00DA2D54" w:rsidRDefault="00DA2D54" w:rsidP="00DA2D54">
            <w:pPr>
              <w:pStyle w:val="Paragraphedeliste"/>
              <w:numPr>
                <w:ilvl w:val="0"/>
                <w:numId w:val="18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Construire le cercle de centre I et de rayon </w:t>
            </w:r>
            <w:r w:rsidR="00C16551">
              <w:rPr>
                <w:rFonts w:asciiTheme="majorBidi" w:hAnsiTheme="majorBidi" w:cstheme="majorBidi"/>
                <w:sz w:val="24"/>
                <w:szCs w:val="24"/>
              </w:rPr>
              <w:t>IA. Que re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m</w:t>
            </w:r>
            <w:r w:rsidR="00C16551">
              <w:rPr>
                <w:rFonts w:asciiTheme="majorBidi" w:hAnsiTheme="majorBidi" w:cstheme="majorBidi"/>
                <w:sz w:val="24"/>
                <w:szCs w:val="24"/>
              </w:rPr>
              <w:t>a</w:t>
            </w:r>
            <w:r>
              <w:rPr>
                <w:rFonts w:asciiTheme="majorBidi" w:hAnsiTheme="majorBidi" w:cstheme="majorBidi"/>
                <w:sz w:val="24"/>
                <w:szCs w:val="24"/>
              </w:rPr>
              <w:t>rquez-vous ?</w:t>
            </w:r>
          </w:p>
        </w:tc>
        <w:tc>
          <w:tcPr>
            <w:tcW w:w="6946" w:type="dxa"/>
          </w:tcPr>
          <w:p w:rsidR="00834ED0" w:rsidRPr="00834ED0" w:rsidRDefault="00DA2D54" w:rsidP="00834ED0">
            <w:pPr>
              <w:pStyle w:val="Paragraphedeliste"/>
              <w:numPr>
                <w:ilvl w:val="0"/>
                <w:numId w:val="21"/>
              </w:numPr>
              <w:autoSpaceDE w:val="0"/>
              <w:autoSpaceDN w:val="0"/>
              <w:adjustRightInd w:val="0"/>
              <w:rPr>
                <w:rFonts w:ascii="Andalus" w:hAnsi="Andalus" w:cs="Andalus"/>
                <w:b/>
                <w:bCs/>
                <w:color w:val="FF0000"/>
                <w:sz w:val="32"/>
                <w:szCs w:val="32"/>
                <w:u w:val="single"/>
              </w:rPr>
            </w:pPr>
            <w:r w:rsidRPr="00834ED0">
              <w:rPr>
                <w:rFonts w:ascii="Andalus" w:hAnsi="Andalus" w:cs="Andalus"/>
                <w:b/>
                <w:bCs/>
                <w:color w:val="FF0000"/>
                <w:sz w:val="32"/>
                <w:szCs w:val="32"/>
                <w:u w:val="single"/>
              </w:rPr>
              <w:t>Le milieu de l’hypoténuse d’un triangle :</w:t>
            </w:r>
          </w:p>
          <w:p w:rsidR="00DA2D54" w:rsidRPr="00834ED0" w:rsidRDefault="00DA2D54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</w:rPr>
              <w:t xml:space="preserve">Propriété </w:t>
            </w:r>
            <w:r w:rsidRPr="00834ED0">
              <w:rPr>
                <w:rFonts w:eastAsiaTheme="minorHAnsi" w:cstheme="minorHAnsi"/>
                <w:b/>
                <w:bCs/>
                <w:color w:val="F79646" w:themeColor="accent6"/>
                <w:sz w:val="24"/>
                <w:szCs w:val="24"/>
                <w:u w:val="single"/>
              </w:rPr>
              <w:t>❶ 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</w:rPr>
              <w:t>:</w:t>
            </w:r>
          </w:p>
          <w:p w:rsidR="00DA2D54" w:rsidRPr="00834ED0" w:rsidRDefault="00DA2D54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Le milieu de l’hypoténuse d’</w:t>
            </w:r>
            <w:r w:rsidR="00C16551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un triangle rec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tangle est équidistant </w:t>
            </w:r>
            <w:r w:rsidR="0054383A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de ses sommets.</w:t>
            </w: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Pr="00834ED0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  <w:t>Autrement dit :</w:t>
            </w:r>
          </w:p>
          <w:p w:rsidR="0054383A" w:rsidRPr="00834ED0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>ABC est un triangle rectangle en A.</w:t>
            </w:r>
          </w:p>
          <w:p w:rsidR="0054383A" w:rsidRPr="00834ED0" w:rsidRDefault="004B3B3B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>Si M</w:t>
            </w:r>
            <w:r w:rsidR="0054383A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 est le milieu du segment </w:t>
            </w:r>
            <w:r w:rsidR="0054383A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4"/>
              </w:rPr>
              <w:object w:dxaOrig="600" w:dyaOrig="400">
                <v:shape id="_x0000_i1030" type="#_x0000_t75" style="width:30pt;height:20.25pt" o:ole="">
                  <v:imagedata r:id="rId17" o:title=""/>
                </v:shape>
                <o:OLEObject Type="Embed" ProgID="Equation.DSMT4" ShapeID="_x0000_i1030" DrawAspect="Content" ObjectID="_1618318610" r:id="rId18"/>
              </w:object>
            </w:r>
            <w:r w:rsidR="0054383A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 alors : 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6"/>
              </w:rPr>
              <w:object w:dxaOrig="1780" w:dyaOrig="279">
                <v:shape id="_x0000_i1031" type="#_x0000_t75" style="width:89.25pt;height:14.25pt" o:ole="">
                  <v:imagedata r:id="rId19" o:title=""/>
                </v:shape>
                <o:OLEObject Type="Embed" ProgID="Equation.DSMT4" ShapeID="_x0000_i1031" DrawAspect="Content" ObjectID="_1618318611" r:id="rId20"/>
              </w:object>
            </w:r>
            <w:r w:rsidR="0054383A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 et    </w:t>
            </w:r>
          </w:p>
          <w:p w:rsidR="0054383A" w:rsidRPr="00834ED0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 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24"/>
              </w:rPr>
              <w:object w:dxaOrig="1180" w:dyaOrig="620">
                <v:shape id="_x0000_i1032" type="#_x0000_t75" style="width:59.25pt;height:30.75pt" o:ole="">
                  <v:imagedata r:id="rId21" o:title=""/>
                </v:shape>
                <o:OLEObject Type="Embed" ProgID="Equation.DSMT4" ShapeID="_x0000_i1032" DrawAspect="Content" ObjectID="_1618318612" r:id="rId22"/>
              </w:objec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 </w:t>
            </w:r>
          </w:p>
          <w:p w:rsidR="0054383A" w:rsidRPr="00834ED0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  <w:t>Exemple :</w:t>
            </w:r>
          </w:p>
          <w:p w:rsidR="0054383A" w:rsidRPr="00834ED0" w:rsidRDefault="0054383A" w:rsidP="0054383A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ABC est un triangle rectangle en A.</w:t>
            </w:r>
          </w:p>
          <w:p w:rsidR="0054383A" w:rsidRPr="00834ED0" w:rsidRDefault="004B3B3B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M</w:t>
            </w:r>
            <w:r w:rsidR="0054383A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 est le milieu du segment </w:t>
            </w:r>
            <w:r w:rsidR="0054383A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4"/>
                <w:sz w:val="24"/>
                <w:szCs w:val="24"/>
              </w:rPr>
              <w:object w:dxaOrig="600" w:dyaOrig="400">
                <v:shape id="_x0000_i1033" type="#_x0000_t75" style="width:30pt;height:20.25pt" o:ole="">
                  <v:imagedata r:id="rId23" o:title=""/>
                </v:shape>
                <o:OLEObject Type="Embed" ProgID="Equation.DSMT4" ShapeID="_x0000_i1033" DrawAspect="Content" ObjectID="_1618318613" r:id="rId24"/>
              </w:object>
            </w:r>
            <w:r w:rsidR="0054383A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donc 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6"/>
                <w:sz w:val="24"/>
                <w:szCs w:val="24"/>
              </w:rPr>
              <w:object w:dxaOrig="1780" w:dyaOrig="279">
                <v:shape id="_x0000_i1034" type="#_x0000_t75" style="width:89.25pt;height:14.25pt" o:ole="">
                  <v:imagedata r:id="rId25" o:title=""/>
                </v:shape>
                <o:OLEObject Type="Embed" ProgID="Equation.DSMT4" ShapeID="_x0000_i1034" DrawAspect="Content" ObjectID="_1618318614" r:id="rId26"/>
              </w:object>
            </w: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77619912" wp14:editId="763A2C51">
                      <wp:simplePos x="0" y="0"/>
                      <wp:positionH relativeFrom="column">
                        <wp:posOffset>854075</wp:posOffset>
                      </wp:positionH>
                      <wp:positionV relativeFrom="paragraph">
                        <wp:posOffset>46355</wp:posOffset>
                      </wp:positionV>
                      <wp:extent cx="2609850" cy="1381125"/>
                      <wp:effectExtent l="0" t="0" r="19050" b="28575"/>
                      <wp:wrapNone/>
                      <wp:docPr id="1" name="Rect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609850" cy="13811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95323C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400300" cy="1276350"/>
                                        <wp:effectExtent l="0" t="0" r="0" b="0"/>
                                        <wp:docPr id="11" name="Image 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3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27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401570" cy="127702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" o:spid="_x0000_s1048" style="position:absolute;margin-left:67.25pt;margin-top:3.65pt;width:205.5pt;height:108.75pt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" fillcolor="white [3201]" strokecolor="#f79646 [3209]" strokeweight="2pt">
                      <v:textbox>
                        <w:txbxContent>
                          <w:p w:rsidR="005F7619" w:rsidRDefault="005F7619" w:rsidP="0095323C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400300" cy="1276350"/>
                                  <wp:effectExtent l="0" t="0" r="0" b="0"/>
                                  <wp:docPr id="11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3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2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401570" cy="127702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   </w:t>
            </w: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Default="0054383A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54383A" w:rsidRPr="00834ED0" w:rsidRDefault="00CE6421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</w:rPr>
              <w:t xml:space="preserve">Propriété </w:t>
            </w:r>
            <w:r w:rsidRPr="00834ED0">
              <w:rPr>
                <w:rFonts w:eastAsiaTheme="minorHAnsi" w:cstheme="minorHAnsi"/>
                <w:b/>
                <w:bCs/>
                <w:color w:val="F79646" w:themeColor="accent6"/>
                <w:sz w:val="24"/>
                <w:szCs w:val="24"/>
                <w:u w:val="single"/>
              </w:rPr>
              <w:t>❷ 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</w:rPr>
              <w:t>:</w:t>
            </w:r>
          </w:p>
          <w:p w:rsidR="00CE6421" w:rsidRDefault="00CE6421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highlight w:val="green"/>
              </w:rPr>
              <w:t>Dans un triangle rectangle, l’hypoténuse est un diamètre de son cercle circonscrit.</w:t>
            </w:r>
          </w:p>
          <w:p w:rsidR="00CE6421" w:rsidRDefault="00CE6421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CE6421" w:rsidRPr="00834ED0" w:rsidRDefault="00CE6421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  <w:t>Conséquence :</w:t>
            </w:r>
          </w:p>
          <w:p w:rsidR="00CE6421" w:rsidRPr="00834ED0" w:rsidRDefault="004B3B3B" w:rsidP="00DA2D54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>EFG</w:t>
            </w:r>
            <w:r w:rsidR="00C16551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  <w:r w:rsidR="00C974AD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est un triangle et </w:t>
            </w:r>
            <w:r w:rsidR="00C974AD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420" w:dyaOrig="320">
                <v:shape id="_x0000_i1035" type="#_x0000_t75" style="width:21pt;height:15.75pt" o:ole="">
                  <v:imagedata r:id="rId29" o:title=""/>
                </v:shape>
                <o:OLEObject Type="Embed" ProgID="Equation.DSMT4" ShapeID="_x0000_i1035" DrawAspect="Content" ObjectID="_1618318615" r:id="rId30"/>
              </w:object>
            </w:r>
            <w:r w:rsidR="00C974AD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son cercle circonscrit</w:t>
            </w:r>
          </w:p>
          <w:p w:rsidR="00CE6421" w:rsidRPr="00834ED0" w:rsidRDefault="004B3B3B" w:rsidP="00C974AD">
            <w:pPr>
              <w:pStyle w:val="Paragraphedeliste"/>
              <w:numPr>
                <w:ilvl w:val="0"/>
                <w:numId w:val="24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Si EFG</w:t>
            </w:r>
            <w:r w:rsidR="00C974AD"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est un triangle rectangle alors :</w:t>
            </w:r>
          </w:p>
          <w:p w:rsidR="00C974AD" w:rsidRPr="00834ED0" w:rsidRDefault="00C974AD" w:rsidP="00C974AD">
            <w:pPr>
              <w:pStyle w:val="Paragraphedeliste"/>
              <w:numPr>
                <w:ilvl w:val="0"/>
                <w:numId w:val="2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Le centre du cercle </w:t>
            </w: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420" w:dyaOrig="320">
                <v:shape id="_x0000_i1036" type="#_x0000_t75" style="width:21pt;height:15.75pt" o:ole="">
                  <v:imagedata r:id="rId31" o:title=""/>
                </v:shape>
                <o:OLEObject Type="Embed" ProgID="Equation.DSMT4" ShapeID="_x0000_i1036" DrawAspect="Content" ObjectID="_1618318616" r:id="rId32"/>
              </w:object>
            </w: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est le milieu du </w:t>
            </w:r>
            <w:proofErr w:type="gramStart"/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segment </w:t>
            </w:r>
            <w:proofErr w:type="gramEnd"/>
            <w:r w:rsidR="004B3B3B" w:rsidRPr="00834ED0">
              <w:rPr>
                <w:rFonts w:ascii="Times New Roman" w:hAnsi="Times New Roman" w:cs="Times New Roman"/>
                <w:b/>
                <w:bCs/>
                <w:color w:val="000000" w:themeColor="text1"/>
                <w:position w:val="-14"/>
                <w:sz w:val="24"/>
                <w:szCs w:val="24"/>
              </w:rPr>
              <w:object w:dxaOrig="580" w:dyaOrig="400">
                <v:shape id="_x0000_i1037" type="#_x0000_t75" style="width:29.25pt;height:20.25pt" o:ole="">
                  <v:imagedata r:id="rId33" o:title=""/>
                </v:shape>
                <o:OLEObject Type="Embed" ProgID="Equation.DSMT4" ShapeID="_x0000_i1037" DrawAspect="Content" ObjectID="_1618318617" r:id="rId34"/>
              </w:object>
            </w: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>.</w:t>
            </w:r>
          </w:p>
          <w:p w:rsidR="00C974AD" w:rsidRPr="00834ED0" w:rsidRDefault="00C974AD" w:rsidP="00C974AD">
            <w:pPr>
              <w:pStyle w:val="Paragraphedeliste"/>
              <w:numPr>
                <w:ilvl w:val="0"/>
                <w:numId w:val="25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Le rayon du cercle </w:t>
            </w: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position w:val="-10"/>
                <w:sz w:val="24"/>
                <w:szCs w:val="24"/>
              </w:rPr>
              <w:object w:dxaOrig="420" w:dyaOrig="320">
                <v:shape id="_x0000_i1038" type="#_x0000_t75" style="width:21pt;height:15.75pt" o:ole="">
                  <v:imagedata r:id="rId35" o:title=""/>
                </v:shape>
                <o:OLEObject Type="Embed" ProgID="Equation.DSMT4" ShapeID="_x0000_i1038" DrawAspect="Content" ObjectID="_1618318618" r:id="rId36"/>
              </w:object>
            </w: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est </w:t>
            </w:r>
            <w:r w:rsidR="004B3B3B" w:rsidRPr="00834ED0">
              <w:rPr>
                <w:rFonts w:ascii="Times New Roman" w:hAnsi="Times New Roman" w:cs="Times New Roman"/>
                <w:b/>
                <w:bCs/>
                <w:color w:val="000000" w:themeColor="text1"/>
                <w:position w:val="-24"/>
                <w:sz w:val="24"/>
                <w:szCs w:val="24"/>
              </w:rPr>
              <w:object w:dxaOrig="600" w:dyaOrig="620">
                <v:shape id="_x0000_i1039" type="#_x0000_t75" style="width:30pt;height:30.75pt" o:ole="">
                  <v:imagedata r:id="rId37" o:title=""/>
                </v:shape>
                <o:OLEObject Type="Embed" ProgID="Equation.DSMT4" ShapeID="_x0000_i1039" DrawAspect="Content" ObjectID="_1618318619" r:id="rId38"/>
              </w:object>
            </w:r>
            <w:r w:rsidRPr="00834ED0">
              <w:rPr>
                <w:rFonts w:ascii="Times New Roman" w:hAnsi="Times New Roman" w:cs="Times New Roman"/>
                <w:b/>
                <w:bCs/>
                <w:color w:val="000000" w:themeColor="text1"/>
                <w:sz w:val="24"/>
                <w:szCs w:val="24"/>
              </w:rPr>
              <w:t xml:space="preserve"> </w:t>
            </w:r>
          </w:p>
          <w:p w:rsidR="00B66155" w:rsidRPr="00CE6421" w:rsidRDefault="00B66155" w:rsidP="00CE6421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835" w:type="dxa"/>
          </w:tcPr>
          <w:p w:rsidR="004A31AE" w:rsidRPr="00A50452" w:rsidRDefault="00C20C24" w:rsidP="0039106F">
            <w:pPr>
              <w:rPr>
                <w:b/>
                <w:bCs/>
                <w:color w:val="FF0000"/>
                <w:sz w:val="28"/>
                <w:szCs w:val="28"/>
                <w:u w:val="single"/>
                <w:lang w:bidi="ar-MA"/>
              </w:rPr>
            </w:pPr>
            <w:r w:rsidRPr="00A50452">
              <w:rPr>
                <w:b/>
                <w:bCs/>
                <w:color w:val="FF0000"/>
                <w:sz w:val="28"/>
                <w:szCs w:val="28"/>
                <w:u w:val="single"/>
                <w:lang w:bidi="ar-MA"/>
              </w:rPr>
              <w:t>Application :</w:t>
            </w:r>
          </w:p>
          <w:p w:rsidR="00C20C24" w:rsidRPr="00A50452" w:rsidRDefault="00C20C24" w:rsidP="0039106F">
            <w:pPr>
              <w:rPr>
                <w:b/>
                <w:bCs/>
                <w:lang w:bidi="ar-MA"/>
              </w:rPr>
            </w:pPr>
            <w:r w:rsidRPr="00A50452">
              <w:rPr>
                <w:b/>
                <w:bCs/>
                <w:lang w:bidi="ar-MA"/>
              </w:rPr>
              <w:t xml:space="preserve">On considère la figure </w:t>
            </w:r>
            <w:r w:rsidR="008D71A1" w:rsidRPr="00A50452">
              <w:rPr>
                <w:b/>
                <w:bCs/>
                <w:lang w:bidi="ar-MA"/>
              </w:rPr>
              <w:t>ci-dessous :</w:t>
            </w:r>
          </w:p>
          <w:p w:rsidR="008D71A1" w:rsidRDefault="008D71A1" w:rsidP="0039106F">
            <w:pPr>
              <w:rPr>
                <w:rtl/>
                <w:lang w:bidi="ar-MA"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700224" behindDoc="0" locked="0" layoutInCell="1" allowOverlap="1" wp14:anchorId="0C4A480B" wp14:editId="18BA7509">
                      <wp:simplePos x="0" y="0"/>
                      <wp:positionH relativeFrom="column">
                        <wp:posOffset>-13335</wp:posOffset>
                      </wp:positionH>
                      <wp:positionV relativeFrom="paragraph">
                        <wp:posOffset>71755</wp:posOffset>
                      </wp:positionV>
                      <wp:extent cx="1685925" cy="1981200"/>
                      <wp:effectExtent l="0" t="0" r="28575" b="19050"/>
                      <wp:wrapNone/>
                      <wp:docPr id="23" name="Rectangle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85925" cy="19812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8D71A1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4E87E02A" wp14:editId="4DAF8924">
                                        <wp:extent cx="1477645" cy="1861204"/>
                                        <wp:effectExtent l="0" t="0" r="8255" b="5715"/>
                                        <wp:docPr id="24" name="Image 24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7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3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77645" cy="1861204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3" o:spid="_x0000_s1049" style="position:absolute;margin-left:-1.05pt;margin-top:5.65pt;width:132.75pt;height:156pt;z-index:25170022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" fillcolor="white [3201]" strokecolor="#f79646 [3209]" strokeweight="2pt">
                      <v:textbox>
                        <w:txbxContent>
                          <w:p w:rsidR="005F7619" w:rsidRDefault="005F7619" w:rsidP="008D71A1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4E87E02A" wp14:editId="4DAF8924">
                                  <wp:extent cx="1477645" cy="1861204"/>
                                  <wp:effectExtent l="0" t="0" r="8255" b="5715"/>
                                  <wp:docPr id="24" name="Image 24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7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7645" cy="1861204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8D71A1" w:rsidRDefault="008D71A1" w:rsidP="008D71A1">
            <w:pPr>
              <w:rPr>
                <w:rtl/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Default="008D71A1" w:rsidP="008D71A1">
            <w:pPr>
              <w:rPr>
                <w:lang w:bidi="ar-MA"/>
              </w:rPr>
            </w:pPr>
          </w:p>
          <w:p w:rsidR="008D71A1" w:rsidRPr="00A50452" w:rsidRDefault="008D71A1" w:rsidP="008D71A1">
            <w:pPr>
              <w:rPr>
                <w:b/>
                <w:bCs/>
                <w:lang w:bidi="ar-MA"/>
              </w:rPr>
            </w:pPr>
            <w:r w:rsidRPr="00A50452">
              <w:rPr>
                <w:b/>
                <w:bCs/>
                <w:sz w:val="28"/>
                <w:szCs w:val="28"/>
                <w:lang w:bidi="ar-MA"/>
              </w:rPr>
              <w:t>FGH</w:t>
            </w:r>
            <w:r w:rsidRPr="00A50452">
              <w:rPr>
                <w:b/>
                <w:bCs/>
                <w:lang w:bidi="ar-MA"/>
              </w:rPr>
              <w:t xml:space="preserve"> et </w:t>
            </w:r>
            <w:r w:rsidRPr="00A50452">
              <w:rPr>
                <w:b/>
                <w:bCs/>
                <w:sz w:val="28"/>
                <w:szCs w:val="28"/>
                <w:lang w:bidi="ar-MA"/>
              </w:rPr>
              <w:t xml:space="preserve">EFG </w:t>
            </w:r>
            <w:r w:rsidRPr="00A50452">
              <w:rPr>
                <w:b/>
                <w:bCs/>
                <w:lang w:bidi="ar-MA"/>
              </w:rPr>
              <w:t>sont deux triangles rectangles en H et E</w:t>
            </w:r>
            <w:r w:rsidR="00A50452" w:rsidRPr="00A50452">
              <w:rPr>
                <w:b/>
                <w:bCs/>
                <w:lang w:bidi="ar-MA"/>
              </w:rPr>
              <w:t xml:space="preserve"> respectivement.</w:t>
            </w:r>
          </w:p>
          <w:p w:rsidR="00A50452" w:rsidRPr="008D71A1" w:rsidRDefault="00A50452" w:rsidP="008D71A1">
            <w:pPr>
              <w:rPr>
                <w:rtl/>
                <w:lang w:bidi="ar-MA"/>
              </w:rPr>
            </w:pPr>
            <w:r w:rsidRPr="00A50452">
              <w:rPr>
                <w:b/>
                <w:bCs/>
                <w:sz w:val="28"/>
                <w:szCs w:val="28"/>
                <w:lang w:bidi="ar-MA"/>
              </w:rPr>
              <w:t xml:space="preserve">Montrer que </w:t>
            </w:r>
            <w:r w:rsidRPr="00A50452">
              <w:rPr>
                <w:b/>
                <w:bCs/>
                <w:position w:val="-6"/>
                <w:sz w:val="28"/>
                <w:szCs w:val="28"/>
                <w:lang w:bidi="ar-MA"/>
              </w:rPr>
              <w:object w:dxaOrig="1040" w:dyaOrig="279">
                <v:shape id="_x0000_i1040" type="#_x0000_t75" style="width:51.75pt;height:14.25pt" o:ole="">
                  <v:imagedata r:id="rId41" o:title=""/>
                </v:shape>
                <o:OLEObject Type="Embed" ProgID="Equation.DSMT4" ShapeID="_x0000_i1040" DrawAspect="Content" ObjectID="_1618318620" r:id="rId42"/>
              </w:object>
            </w:r>
            <w:r>
              <w:rPr>
                <w:lang w:bidi="ar-MA"/>
              </w:rPr>
              <w:t xml:space="preserve"> </w:t>
            </w:r>
          </w:p>
        </w:tc>
      </w:tr>
    </w:tbl>
    <w:p w:rsidR="00FC04D6" w:rsidRDefault="00FC04D6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5F7619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913862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5D465E" w:rsidP="005F761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Connaitre la propriété </w:t>
            </w:r>
            <w:proofErr w:type="spellStart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réciproquedu</w:t>
            </w:r>
            <w:proofErr w:type="spellEnd"/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 xml:space="preserve"> milieu de l’hypoténuse d’un triangle</w:t>
            </w:r>
          </w:p>
        </w:tc>
        <w:tc>
          <w:tcPr>
            <w:tcW w:w="4678" w:type="dxa"/>
          </w:tcPr>
          <w:p w:rsidR="00782B49" w:rsidRPr="003115FB" w:rsidRDefault="00913862" w:rsidP="005F7619">
            <w:pPr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</w:pPr>
            <w:r w:rsidRPr="003115FB"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  <w:t>Activité ❷ :</w:t>
            </w:r>
          </w:p>
          <w:p w:rsidR="00913862" w:rsidRPr="005F7619" w:rsidRDefault="005F7619" w:rsidP="005F761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ABC est un triangle et I le milieu du segment</w:t>
            </w:r>
            <w:r w:rsidRPr="005F7619">
              <w:rPr>
                <w:rFonts w:asciiTheme="majorBidi" w:hAnsiTheme="majorBidi" w:cstheme="majorBidi"/>
                <w:b/>
                <w:bCs/>
                <w:position w:val="-14"/>
                <w:sz w:val="24"/>
                <w:szCs w:val="24"/>
              </w:rPr>
              <w:object w:dxaOrig="600" w:dyaOrig="400">
                <v:shape id="_x0000_i1041" type="#_x0000_t75" style="width:30pt;height:20.25pt" o:ole="">
                  <v:imagedata r:id="rId43" o:title=""/>
                </v:shape>
                <o:OLEObject Type="Embed" ProgID="Equation.DSMT4" ShapeID="_x0000_i1041" DrawAspect="Content" ObjectID="_1618318621" r:id="rId44"/>
              </w:object>
            </w:r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tels </w:t>
            </w:r>
            <w:proofErr w:type="gramStart"/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que </w:t>
            </w:r>
            <w:proofErr w:type="gramEnd"/>
            <w:r w:rsidRPr="005F7619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359" w:dyaOrig="279">
                <v:shape id="_x0000_i1042" type="#_x0000_t75" style="width:68.25pt;height:14.25pt" o:ole="">
                  <v:imagedata r:id="rId45" o:title=""/>
                </v:shape>
                <o:OLEObject Type="Embed" ProgID="Equation.DSMT4" ShapeID="_x0000_i1042" DrawAspect="Content" ObjectID="_1618318622" r:id="rId46"/>
              </w:object>
            </w:r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5F7619" w:rsidRPr="005F7619" w:rsidRDefault="005F7619" w:rsidP="005F7619">
            <w:pPr>
              <w:pStyle w:val="Paragraphedeliste"/>
              <w:numPr>
                <w:ilvl w:val="0"/>
                <w:numId w:val="29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nstruire la figure.</w:t>
            </w:r>
          </w:p>
          <w:p w:rsidR="005F7619" w:rsidRPr="005F7619" w:rsidRDefault="005F7619" w:rsidP="005F7619">
            <w:pPr>
              <w:pStyle w:val="Paragraphedeliste"/>
              <w:numPr>
                <w:ilvl w:val="0"/>
                <w:numId w:val="29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Montrer </w:t>
            </w:r>
            <w:proofErr w:type="gramStart"/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que </w:t>
            </w:r>
            <w:proofErr w:type="gramEnd"/>
            <w:r w:rsidRPr="005F7619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880" w:dyaOrig="340">
                <v:shape id="_x0000_i1043" type="#_x0000_t75" style="width:93.75pt;height:17.25pt" o:ole="">
                  <v:imagedata r:id="rId47" o:title=""/>
                </v:shape>
                <o:OLEObject Type="Embed" ProgID="Equation.DSMT4" ShapeID="_x0000_i1043" DrawAspect="Content" ObjectID="_1618318623" r:id="rId48"/>
              </w:object>
            </w:r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5F7619" w:rsidRPr="005F7619" w:rsidRDefault="005F7619" w:rsidP="005F7619">
            <w:pPr>
              <w:pStyle w:val="Paragraphedeliste"/>
              <w:numPr>
                <w:ilvl w:val="0"/>
                <w:numId w:val="29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 w:rsidRPr="005F761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uelle est la nature du triangle ABC ? Justifier ta réponse.</w:t>
            </w:r>
          </w:p>
        </w:tc>
        <w:tc>
          <w:tcPr>
            <w:tcW w:w="6946" w:type="dxa"/>
          </w:tcPr>
          <w:p w:rsidR="00C974AD" w:rsidRDefault="00C974AD" w:rsidP="004919E2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9744" behindDoc="0" locked="0" layoutInCell="1" allowOverlap="1">
                      <wp:simplePos x="0" y="0"/>
                      <wp:positionH relativeFrom="column">
                        <wp:posOffset>539750</wp:posOffset>
                      </wp:positionH>
                      <wp:positionV relativeFrom="paragraph">
                        <wp:posOffset>59690</wp:posOffset>
                      </wp:positionV>
                      <wp:extent cx="2724150" cy="1781175"/>
                      <wp:effectExtent l="0" t="0" r="19050" b="28575"/>
                      <wp:wrapNone/>
                      <wp:docPr id="2" name="Rect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724150" cy="17811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4B3B3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1943100" cy="1657350"/>
                                        <wp:effectExtent l="0" t="0" r="0" b="0"/>
                                        <wp:docPr id="12" name="Image 12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3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43100" cy="16573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2" o:spid="_x0000_s1050" style="position:absolute;margin-left:42.5pt;margin-top:4.7pt;width:214.5pt;height:140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" fillcolor="white [3201]" strokecolor="#f79646 [3209]" strokeweight="2pt">
                      <v:textbox>
                        <w:txbxContent>
                          <w:p w:rsidR="005F7619" w:rsidRDefault="005F7619" w:rsidP="004B3B3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1943100" cy="1657350"/>
                                  <wp:effectExtent l="0" t="0" r="0" b="0"/>
                                  <wp:docPr id="12" name="Image 12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3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43100" cy="16573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782B49" w:rsidRDefault="00782B49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Pr="00834ED0" w:rsidRDefault="00C974AD" w:rsidP="00C974AD">
            <w:pPr>
              <w:rPr>
                <w:rFonts w:ascii="Times New Roman" w:eastAsiaTheme="minorHAnsi" w:hAnsi="Times New Roman" w:cs="Times New Roman"/>
                <w:color w:val="FF0000"/>
                <w:sz w:val="24"/>
                <w:szCs w:val="24"/>
                <w:u w:val="single"/>
                <w:lang w:eastAsia="en-US"/>
              </w:rPr>
            </w:pPr>
          </w:p>
          <w:p w:rsidR="00C974AD" w:rsidRPr="00834ED0" w:rsidRDefault="00C974AD" w:rsidP="00C974AD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  <w:lang w:eastAsia="en-US"/>
              </w:rPr>
              <w:t>La propriété réciproque de l’hypoténuse d’un triangle rectangle :</w:t>
            </w:r>
          </w:p>
          <w:p w:rsidR="00C974AD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C974AD" w:rsidRPr="00834ED0" w:rsidRDefault="00C974AD" w:rsidP="00C974AD">
            <w:pPr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 xml:space="preserve">Propriété </w:t>
            </w:r>
            <w:r w:rsidRPr="00834ED0">
              <w:rPr>
                <w:rFonts w:ascii="Calibri" w:eastAsiaTheme="minorHAnsi" w:hAnsi="Calibri" w:cs="Calibri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❸ 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:</w:t>
            </w:r>
          </w:p>
          <w:p w:rsidR="00C974AD" w:rsidRPr="00834ED0" w:rsidRDefault="00C974AD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highlight w:val="green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sz w:val="24"/>
                <w:szCs w:val="24"/>
                <w:highlight w:val="green"/>
                <w:lang w:eastAsia="en-US"/>
              </w:rPr>
              <w:t xml:space="preserve">ABC est un triangle et </w:t>
            </w:r>
            <w:r w:rsidR="005A201B" w:rsidRPr="00834ED0">
              <w:rPr>
                <w:rFonts w:ascii="Times New Roman" w:eastAsiaTheme="minorHAnsi" w:hAnsi="Times New Roman" w:cs="Times New Roman"/>
                <w:sz w:val="24"/>
                <w:szCs w:val="24"/>
                <w:highlight w:val="green"/>
                <w:lang w:eastAsia="en-US"/>
              </w:rPr>
              <w:t xml:space="preserve">I est le milieu du </w:t>
            </w:r>
            <w:proofErr w:type="gramStart"/>
            <w:r w:rsidR="005A201B" w:rsidRPr="00834ED0">
              <w:rPr>
                <w:rFonts w:ascii="Times New Roman" w:eastAsiaTheme="minorHAnsi" w:hAnsi="Times New Roman" w:cs="Times New Roman"/>
                <w:sz w:val="24"/>
                <w:szCs w:val="24"/>
                <w:highlight w:val="green"/>
                <w:lang w:eastAsia="en-US"/>
              </w:rPr>
              <w:t xml:space="preserve">segment </w:t>
            </w:r>
            <w:proofErr w:type="gramEnd"/>
            <w:r w:rsidR="005A201B" w:rsidRPr="00834ED0">
              <w:rPr>
                <w:rFonts w:ascii="Times New Roman" w:eastAsiaTheme="minorHAnsi" w:hAnsi="Times New Roman" w:cs="Times New Roman"/>
                <w:position w:val="-14"/>
                <w:sz w:val="24"/>
                <w:szCs w:val="24"/>
                <w:highlight w:val="green"/>
                <w:lang w:eastAsia="en-US"/>
              </w:rPr>
              <w:object w:dxaOrig="600" w:dyaOrig="400">
                <v:shape id="_x0000_i1044" type="#_x0000_t75" style="width:30pt;height:20.25pt" o:ole="">
                  <v:imagedata r:id="rId51" o:title=""/>
                </v:shape>
                <o:OLEObject Type="Embed" ProgID="Equation.DSMT4" ShapeID="_x0000_i1044" DrawAspect="Content" ObjectID="_1618318624" r:id="rId52"/>
              </w:object>
            </w:r>
            <w:r w:rsidR="005A201B" w:rsidRPr="00834ED0">
              <w:rPr>
                <w:rFonts w:ascii="Times New Roman" w:eastAsiaTheme="minorHAnsi" w:hAnsi="Times New Roman" w:cs="Times New Roman"/>
                <w:sz w:val="24"/>
                <w:szCs w:val="24"/>
                <w:highlight w:val="green"/>
                <w:lang w:eastAsia="en-US"/>
              </w:rPr>
              <w:t>.</w:t>
            </w:r>
          </w:p>
          <w:p w:rsidR="005A201B" w:rsidRDefault="005A201B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sz w:val="24"/>
                <w:szCs w:val="24"/>
                <w:highlight w:val="green"/>
                <w:lang w:eastAsia="en-US"/>
              </w:rPr>
              <w:t xml:space="preserve">Si </w:t>
            </w:r>
            <w:r w:rsidRPr="00834ED0">
              <w:rPr>
                <w:rFonts w:ascii="Times New Roman" w:eastAsiaTheme="minorHAnsi" w:hAnsi="Times New Roman" w:cs="Times New Roman"/>
                <w:position w:val="-6"/>
                <w:sz w:val="24"/>
                <w:szCs w:val="24"/>
                <w:highlight w:val="green"/>
                <w:lang w:eastAsia="en-US"/>
              </w:rPr>
              <w:object w:dxaOrig="1359" w:dyaOrig="279">
                <v:shape id="_x0000_i1045" type="#_x0000_t75" style="width:68.25pt;height:14.25pt" o:ole="">
                  <v:imagedata r:id="rId53" o:title=""/>
                </v:shape>
                <o:OLEObject Type="Embed" ProgID="Equation.DSMT4" ShapeID="_x0000_i1045" DrawAspect="Content" ObjectID="_1618318625" r:id="rId54"/>
              </w:object>
            </w:r>
            <w:r w:rsidRPr="00834ED0">
              <w:rPr>
                <w:rFonts w:ascii="Times New Roman" w:eastAsiaTheme="minorHAnsi" w:hAnsi="Times New Roman" w:cs="Times New Roman"/>
                <w:sz w:val="24"/>
                <w:szCs w:val="24"/>
                <w:highlight w:val="green"/>
                <w:lang w:eastAsia="en-US"/>
              </w:rPr>
              <w:t xml:space="preserve"> alors le triangle ABC est rectangle en A.</w:t>
            </w:r>
          </w:p>
          <w:p w:rsidR="005A201B" w:rsidRDefault="005A201B" w:rsidP="00C974A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29714D" w:rsidRPr="00834ED0" w:rsidRDefault="005A201B" w:rsidP="00C974AD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u w:val="single"/>
                <w:lang w:eastAsia="en-US"/>
              </w:rPr>
              <w:t>Exemple :</w:t>
            </w:r>
          </w:p>
          <w:p w:rsidR="0029714D" w:rsidRDefault="00E87CDB" w:rsidP="0029714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6912" behindDoc="0" locked="0" layoutInCell="1" allowOverlap="1" wp14:anchorId="30390911" wp14:editId="171DA58C">
                      <wp:simplePos x="0" y="0"/>
                      <wp:positionH relativeFrom="column">
                        <wp:posOffset>34925</wp:posOffset>
                      </wp:positionH>
                      <wp:positionV relativeFrom="paragraph">
                        <wp:posOffset>144145</wp:posOffset>
                      </wp:positionV>
                      <wp:extent cx="1704975" cy="1952625"/>
                      <wp:effectExtent l="0" t="0" r="28575" b="28575"/>
                      <wp:wrapNone/>
                      <wp:docPr id="3" name="Rect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704975" cy="195262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E87CD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06F13886" wp14:editId="6F1223C0">
                                        <wp:extent cx="1562100" cy="1800225"/>
                                        <wp:effectExtent l="0" t="0" r="0" b="9525"/>
                                        <wp:docPr id="13" name="Image 13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8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63577" cy="1801927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" o:spid="_x0000_s1051" style="position:absolute;margin-left:2.75pt;margin-top:11.35pt;width:134.25pt;height:153.75pt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" fillcolor="white [3201]" strokecolor="#f79646 [3209]" strokeweight="2pt">
                      <v:textbox>
                        <w:txbxContent>
                          <w:p w:rsidR="005F7619" w:rsidRDefault="005F7619" w:rsidP="00E87CD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06F13886" wp14:editId="6F1223C0">
                                  <wp:extent cx="1562100" cy="1800225"/>
                                  <wp:effectExtent l="0" t="0" r="0" b="9525"/>
                                  <wp:docPr id="13" name="Image 1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63577" cy="1801927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5FD92F08" wp14:editId="29EE261E">
                      <wp:simplePos x="0" y="0"/>
                      <wp:positionH relativeFrom="column">
                        <wp:posOffset>2454275</wp:posOffset>
                      </wp:positionH>
                      <wp:positionV relativeFrom="paragraph">
                        <wp:posOffset>143510</wp:posOffset>
                      </wp:positionV>
                      <wp:extent cx="1685925" cy="1857375"/>
                      <wp:effectExtent l="0" t="0" r="28575" b="28575"/>
                      <wp:wrapNone/>
                      <wp:docPr id="4" name="Rect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85925" cy="18573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E87CD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1A7035A5" wp14:editId="5DC6C4E5">
                                        <wp:extent cx="1476076" cy="1724025"/>
                                        <wp:effectExtent l="0" t="0" r="0" b="0"/>
                                        <wp:docPr id="15" name="Image 1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49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5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477644" cy="1725856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4" o:spid="_x0000_s1052" style="position:absolute;margin-left:193.25pt;margin-top:11.3pt;width:132.75pt;height:146.25pt;z-index:25168793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" fillcolor="white [3201]" strokecolor="#f79646 [3209]" strokeweight="2pt">
                      <v:textbox>
                        <w:txbxContent>
                          <w:p w:rsidR="005F7619" w:rsidRDefault="005F7619" w:rsidP="00E87CD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1A7035A5" wp14:editId="5DC6C4E5">
                                  <wp:extent cx="1476076" cy="1724025"/>
                                  <wp:effectExtent l="0" t="0" r="0" b="0"/>
                                  <wp:docPr id="15" name="Image 1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49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5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477644" cy="172585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5A201B" w:rsidRDefault="005A201B" w:rsidP="0029714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29714D" w:rsidRDefault="0029714D" w:rsidP="0029714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29714D" w:rsidRDefault="0029714D" w:rsidP="0029714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29714D" w:rsidRDefault="0029714D" w:rsidP="0029714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29714D" w:rsidRDefault="0029714D" w:rsidP="0029714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</w:p>
          <w:p w:rsidR="0029714D" w:rsidRDefault="00E87CDB" w:rsidP="0029714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7152" behindDoc="0" locked="0" layoutInCell="1" allowOverlap="1">
                      <wp:simplePos x="0" y="0"/>
                      <wp:positionH relativeFrom="column">
                        <wp:posOffset>1825625</wp:posOffset>
                      </wp:positionH>
                      <wp:positionV relativeFrom="paragraph">
                        <wp:posOffset>54610</wp:posOffset>
                      </wp:positionV>
                      <wp:extent cx="495300" cy="200025"/>
                      <wp:effectExtent l="0" t="19050" r="38100" b="47625"/>
                      <wp:wrapNone/>
                      <wp:docPr id="14" name="Flèche droite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95300" cy="200025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13" coordsize="21600,21600" o:spt="13" adj="16200,5400" path="m@0,l@0@1,0@1,0@2@0@2@0,21600,21600,10800xe">
                      <v:stroke joinstyle="miter"/>
                      <v:formulas>
                        <v:f eqn="val #0"/>
                        <v:f eqn="val #1"/>
                        <v:f eqn="sum height 0 #1"/>
                        <v:f eqn="sum 10800 0 #1"/>
                        <v:f eqn="sum width 0 #0"/>
                        <v:f eqn="prod @4 @3 10800"/>
                        <v:f eqn="sum width 0 @5"/>
                      </v:formulas>
                      <v:path o:connecttype="custom" o:connectlocs="@0,0;0,10800;@0,21600;21600,10800" o:connectangles="270,180,90,0" textboxrect="0,@1,@6,@2"/>
                      <v:handles>
                        <v:h position="#0,#1" xrange="0,21600" yrange="0,10800"/>
                      </v:handles>
                    </v:shapetype>
                    <v:shape id="Flèche droite 14" o:spid="_x0000_s1026" type="#_x0000_t13" style="position:absolute;margin-left:143.75pt;margin-top:4.3pt;width:39pt;height:15.75pt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" adj="17238" fillcolor="#4f81bd [3204]" strokecolor="#243f60 [1604]" strokeweight="2pt"/>
                  </w:pict>
                </mc:Fallback>
              </mc:AlternateContent>
            </w:r>
          </w:p>
          <w:p w:rsidR="0029714D" w:rsidRPr="0029714D" w:rsidRDefault="00E87CDB" w:rsidP="0029714D">
            <w:pPr>
              <w:rPr>
                <w:rFonts w:ascii="Times New Roman" w:eastAsiaTheme="minorHAnsi" w:hAnsi="Times New Roman" w:cs="Times New Roman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9200" behindDoc="0" locked="0" layoutInCell="1" allowOverlap="1">
                      <wp:simplePos x="0" y="0"/>
                      <wp:positionH relativeFrom="column">
                        <wp:posOffset>1739900</wp:posOffset>
                      </wp:positionH>
                      <wp:positionV relativeFrom="paragraph">
                        <wp:posOffset>1222375</wp:posOffset>
                      </wp:positionV>
                      <wp:extent cx="581025" cy="133350"/>
                      <wp:effectExtent l="0" t="19050" r="47625" b="38100"/>
                      <wp:wrapNone/>
                      <wp:docPr id="17" name="Flèche droit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581025" cy="133350"/>
                              </a:xfrm>
                              <a:prstGeom prst="rightArrow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Flèche droite 17" o:spid="_x0000_s1026" type="#_x0000_t13" style="position:absolute;margin-left:137pt;margin-top:96.25pt;width:45.75pt;height:10.5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" adj="19121" fillcolor="#4f81bd [3204]" strokecolor="#243f60 [1604]" strokeweight="2pt"/>
                  </w:pict>
                </mc:Fallback>
              </mc:AlternateContent>
            </w: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1008" behindDoc="0" locked="0" layoutInCell="1" allowOverlap="1" wp14:anchorId="5E4512C0" wp14:editId="1AED2851">
                      <wp:simplePos x="0" y="0"/>
                      <wp:positionH relativeFrom="column">
                        <wp:posOffset>92075</wp:posOffset>
                      </wp:positionH>
                      <wp:positionV relativeFrom="paragraph">
                        <wp:posOffset>927100</wp:posOffset>
                      </wp:positionV>
                      <wp:extent cx="1552575" cy="800100"/>
                      <wp:effectExtent l="0" t="0" r="28575" b="19050"/>
                      <wp:wrapNone/>
                      <wp:docPr id="5" name="Rectangle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52575" cy="8001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Pr="00E87CDB" w:rsidRDefault="005F7619" w:rsidP="00E87CDB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E87CDB">
                                    <w:rPr>
                                      <w:b/>
                                      <w:bCs/>
                                    </w:rPr>
                                    <w:t xml:space="preserve">ABC est un triangle </w:t>
                                  </w:r>
                                </w:p>
                                <w:p w:rsidR="005F7619" w:rsidRPr="00E87CDB" w:rsidRDefault="005F7619" w:rsidP="00E87CDB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E87CDB">
                                    <w:rPr>
                                      <w:b/>
                                      <w:bCs/>
                                    </w:rPr>
                                    <w:t xml:space="preserve">E le milieu de </w:t>
                                  </w:r>
                                  <w:r w:rsidRPr="00E87CDB">
                                    <w:rPr>
                                      <w:b/>
                                      <w:bCs/>
                                      <w:position w:val="-14"/>
                                    </w:rPr>
                                    <w:object w:dxaOrig="600" w:dyaOrig="400">
                                      <v:shape id="_x0000_i1047" type="#_x0000_t75" style="width:30pt;height:20.25pt" o:ole="">
                                        <v:imagedata r:id="rId57" o:title=""/>
                                      </v:shape>
                                      <o:OLEObject Type="Embed" ProgID="Equation.DSMT4" ShapeID="_x0000_i1047" DrawAspect="Content" ObjectID="_1618318657" r:id="rId58"/>
                                    </w:object>
                                  </w:r>
                                  <w:r w:rsidRPr="00E87CDB">
                                    <w:rPr>
                                      <w:b/>
                                      <w:bCs/>
                                    </w:rPr>
                                    <w:t xml:space="preserve"> et </w:t>
                                  </w:r>
                                </w:p>
                                <w:p w:rsidR="005F7619" w:rsidRPr="00E87CDB" w:rsidRDefault="005F7619" w:rsidP="00E87CDB">
                                  <w:pPr>
                                    <w:spacing w:after="0" w:line="240" w:lineRule="auto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E87CDB">
                                    <w:rPr>
                                      <w:b/>
                                      <w:bCs/>
                                      <w:position w:val="-6"/>
                                    </w:rPr>
                                    <w:object w:dxaOrig="1579" w:dyaOrig="279">
                                      <v:shape id="_x0000_i1049" type="#_x0000_t75" style="width:78.75pt;height:14.25pt" o:ole="">
                                        <v:imagedata r:id="rId59" o:title=""/>
                                      </v:shape>
                                      <o:OLEObject Type="Embed" ProgID="Equation.DSMT4" ShapeID="_x0000_i1049" DrawAspect="Content" ObjectID="_1618318658" r:id="rId60"/>
                                    </w:object>
                                  </w:r>
                                  <w:r w:rsidRPr="00E87CDB">
                                    <w:rPr>
                                      <w:b/>
                                      <w:bCs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5" o:spid="_x0000_s1053" style="position:absolute;margin-left:7.25pt;margin-top:73pt;width:122.25pt;height:63pt;z-index:25169100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" fillcolor="white [3201]" strokecolor="#f79646 [3209]" strokeweight="2pt">
                      <v:textbox>
                        <w:txbxContent>
                          <w:p w:rsidR="005F7619" w:rsidRPr="00E87CDB" w:rsidRDefault="005F7619" w:rsidP="00E87CDB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E87CDB">
                              <w:rPr>
                                <w:b/>
                                <w:bCs/>
                              </w:rPr>
                              <w:t xml:space="preserve">ABC est un triangle </w:t>
                            </w:r>
                          </w:p>
                          <w:p w:rsidR="005F7619" w:rsidRPr="00E87CDB" w:rsidRDefault="005F7619" w:rsidP="00E87CDB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E87CDB">
                              <w:rPr>
                                <w:b/>
                                <w:bCs/>
                              </w:rPr>
                              <w:t xml:space="preserve">E le milieu de </w:t>
                            </w:r>
                            <w:r w:rsidRPr="00E87CDB">
                              <w:rPr>
                                <w:b/>
                                <w:bCs/>
                                <w:position w:val="-14"/>
                              </w:rPr>
                              <w:object w:dxaOrig="600" w:dyaOrig="400">
                                <v:shape id="_x0000_i1076" type="#_x0000_t75" style="width:30pt;height:20.25pt" o:ole="">
                                  <v:imagedata r:id="rId61" o:title=""/>
                                </v:shape>
                                <o:OLEObject Type="Embed" ProgID="Equation.DSMT4" ShapeID="_x0000_i1076" DrawAspect="Content" ObjectID="_1611691414" r:id="rId62"/>
                              </w:object>
                            </w:r>
                            <w:r w:rsidRPr="00E87CDB">
                              <w:rPr>
                                <w:b/>
                                <w:bCs/>
                              </w:rPr>
                              <w:t xml:space="preserve"> et </w:t>
                            </w:r>
                          </w:p>
                          <w:p w:rsidR="005F7619" w:rsidRPr="00E87CDB" w:rsidRDefault="005F7619" w:rsidP="00E87CDB">
                            <w:pPr>
                              <w:spacing w:after="0" w:line="240" w:lineRule="auto"/>
                              <w:rPr>
                                <w:b/>
                                <w:bCs/>
                              </w:rPr>
                            </w:pPr>
                            <w:r w:rsidRPr="00E87CDB">
                              <w:rPr>
                                <w:b/>
                                <w:bCs/>
                                <w:position w:val="-6"/>
                              </w:rPr>
                              <w:object w:dxaOrig="1579" w:dyaOrig="279">
                                <v:shape id="_x0000_i1077" type="#_x0000_t75" style="width:78.75pt;height:14.25pt" o:ole="">
                                  <v:imagedata r:id="rId63" o:title=""/>
                                </v:shape>
                                <o:OLEObject Type="Embed" ProgID="Equation.DSMT4" ShapeID="_x0000_i1077" DrawAspect="Content" ObjectID="_1611691415" r:id="rId64"/>
                              </w:object>
                            </w:r>
                            <w:r w:rsidRPr="00E87CDB">
                              <w:rPr>
                                <w:b/>
                                <w:bCs/>
                              </w:rPr>
                              <w:t xml:space="preserve"> 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8176" behindDoc="0" locked="0" layoutInCell="1" allowOverlap="1" wp14:anchorId="736FC931" wp14:editId="228658A9">
                      <wp:simplePos x="0" y="0"/>
                      <wp:positionH relativeFrom="column">
                        <wp:posOffset>3816350</wp:posOffset>
                      </wp:positionH>
                      <wp:positionV relativeFrom="paragraph">
                        <wp:posOffset>450850</wp:posOffset>
                      </wp:positionV>
                      <wp:extent cx="66675" cy="114300"/>
                      <wp:effectExtent l="0" t="0" r="28575" b="19050"/>
                      <wp:wrapNone/>
                      <wp:docPr id="16" name="Rectangle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66675" cy="1143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16" o:spid="_x0000_s1026" style="position:absolute;margin-left:300.5pt;margin-top:35.5pt;width:5.25pt;height:9pt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" fillcolor="#4f81bd [3204]" strokecolor="#243f60 [1604]" strokeweight="2pt"/>
                  </w:pict>
                </mc:Fallback>
              </mc:AlternateContent>
            </w:r>
            <w:r>
              <w:rPr>
                <w:rFonts w:ascii="Times New Roman" w:eastAsiaTheme="minorHAnsi" w:hAnsi="Times New Roman" w:cs="Times New Roman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2032" behindDoc="0" locked="0" layoutInCell="1" allowOverlap="1" wp14:anchorId="1704089D" wp14:editId="10CB31E0">
                      <wp:simplePos x="0" y="0"/>
                      <wp:positionH relativeFrom="column">
                        <wp:posOffset>2454275</wp:posOffset>
                      </wp:positionH>
                      <wp:positionV relativeFrom="paragraph">
                        <wp:posOffset>927100</wp:posOffset>
                      </wp:positionV>
                      <wp:extent cx="1685925" cy="647700"/>
                      <wp:effectExtent l="0" t="0" r="28575" b="19050"/>
                      <wp:wrapNone/>
                      <wp:docPr id="6" name="Rect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685925" cy="6477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Pr="00E87CDB" w:rsidRDefault="005F7619" w:rsidP="00E87CDB">
                                  <w:pPr>
                                    <w:jc w:val="both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E87CDB">
                                    <w:rPr>
                                      <w:b/>
                                      <w:bCs/>
                                    </w:rPr>
                                    <w:t>ABC est un triangle rectangle en B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6" o:spid="_x0000_s1054" style="position:absolute;margin-left:193.25pt;margin-top:73pt;width:132.75pt;height:51pt;z-index:2516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" fillcolor="white [3201]" strokecolor="#f79646 [3209]" strokeweight="2pt">
                      <v:textbox>
                        <w:txbxContent>
                          <w:p w:rsidR="005F7619" w:rsidRPr="00E87CDB" w:rsidRDefault="005F7619" w:rsidP="00E87CDB">
                            <w:pPr>
                              <w:jc w:val="both"/>
                              <w:rPr>
                                <w:b/>
                                <w:bCs/>
                              </w:rPr>
                            </w:pPr>
                            <w:r w:rsidRPr="00E87CDB">
                              <w:rPr>
                                <w:b/>
                                <w:bCs/>
                              </w:rPr>
                              <w:t>ABC est un triangle rectangle en B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  <w:tc>
          <w:tcPr>
            <w:tcW w:w="2835" w:type="dxa"/>
          </w:tcPr>
          <w:p w:rsidR="00782B49" w:rsidRPr="003115FB" w:rsidRDefault="003115FB" w:rsidP="005F7619">
            <w:pPr>
              <w:rPr>
                <w:rFonts w:ascii="Times New Roman" w:eastAsiaTheme="minorHAnsi" w:hAnsi="Times New Roman" w:cs="Times New Roman"/>
                <w:b/>
                <w:bCs/>
                <w:color w:val="FF0000"/>
                <w:sz w:val="32"/>
                <w:szCs w:val="32"/>
                <w:u w:val="single"/>
                <w:lang w:eastAsia="en-US"/>
              </w:rPr>
            </w:pPr>
            <w:r w:rsidRPr="003115FB">
              <w:rPr>
                <w:rFonts w:ascii="Times New Roman" w:eastAsiaTheme="minorHAnsi" w:hAnsi="Times New Roman" w:cs="Times New Roman"/>
                <w:b/>
                <w:bCs/>
                <w:color w:val="FF0000"/>
                <w:sz w:val="32"/>
                <w:szCs w:val="32"/>
                <w:u w:val="single"/>
                <w:lang w:eastAsia="en-US"/>
              </w:rPr>
              <w:t>Application :</w:t>
            </w:r>
          </w:p>
          <w:p w:rsidR="003115FB" w:rsidRPr="00DC2D22" w:rsidRDefault="003115FB" w:rsidP="005F7619">
            <w:pPr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  <w:r w:rsidRPr="00DC2D22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FG</w:t>
            </w:r>
            <w:r w:rsidRPr="00DC2D22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est un triangle isocèle en </w:t>
            </w:r>
            <w:proofErr w:type="gramStart"/>
            <w:r w:rsidRPr="00DC2D22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</w:t>
            </w:r>
            <w:r w:rsidRPr="00DC2D22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,</w:t>
            </w:r>
            <w:proofErr w:type="gramEnd"/>
            <w:r w:rsidRPr="00DC2D22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et </w:t>
            </w:r>
            <w:r w:rsidRPr="00DC2D22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H</w:t>
            </w:r>
            <w:r w:rsidRPr="00DC2D22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le symétrique du point </w:t>
            </w:r>
            <w:r w:rsidRPr="00DC2D22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F</w:t>
            </w:r>
            <w:r w:rsidRPr="00DC2D22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par  rapport au point </w:t>
            </w:r>
            <w:r w:rsidRPr="00DC2D22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</w:t>
            </w:r>
            <w:r w:rsidRPr="00DC2D22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>.</w:t>
            </w:r>
          </w:p>
          <w:p w:rsidR="003115FB" w:rsidRPr="00DC2D22" w:rsidRDefault="003115FB" w:rsidP="003115FB">
            <w:pPr>
              <w:pStyle w:val="Paragraphedeliste"/>
              <w:numPr>
                <w:ilvl w:val="0"/>
                <w:numId w:val="30"/>
              </w:numPr>
              <w:rPr>
                <w:b/>
                <w:bCs/>
                <w:sz w:val="24"/>
                <w:szCs w:val="24"/>
                <w:lang w:bidi="ar-MA"/>
              </w:rPr>
            </w:pPr>
            <w:r w:rsidRPr="00DC2D22">
              <w:rPr>
                <w:b/>
                <w:bCs/>
                <w:sz w:val="24"/>
                <w:szCs w:val="24"/>
                <w:lang w:bidi="ar-MA"/>
              </w:rPr>
              <w:t>Construire la figure.</w:t>
            </w:r>
          </w:p>
          <w:p w:rsidR="003115FB" w:rsidRPr="00DC2D22" w:rsidRDefault="003115FB" w:rsidP="003115FB">
            <w:pPr>
              <w:pStyle w:val="Paragraphedeliste"/>
              <w:numPr>
                <w:ilvl w:val="0"/>
                <w:numId w:val="30"/>
              </w:numPr>
              <w:rPr>
                <w:b/>
                <w:bCs/>
                <w:rtl/>
                <w:lang w:bidi="ar-MA"/>
              </w:rPr>
            </w:pPr>
            <w:r w:rsidRPr="00DC2D22">
              <w:rPr>
                <w:b/>
                <w:bCs/>
                <w:sz w:val="24"/>
                <w:szCs w:val="24"/>
                <w:lang w:bidi="ar-MA"/>
              </w:rPr>
              <w:t xml:space="preserve">Quelle est la nature du triangle </w:t>
            </w:r>
            <w:r w:rsidRPr="00DC2D22">
              <w:rPr>
                <w:b/>
                <w:bCs/>
                <w:sz w:val="28"/>
                <w:szCs w:val="28"/>
                <w:lang w:bidi="ar-MA"/>
              </w:rPr>
              <w:t>EFG</w:t>
            </w:r>
            <w:r w:rsidRPr="00DC2D22">
              <w:rPr>
                <w:b/>
                <w:bCs/>
                <w:sz w:val="24"/>
                <w:szCs w:val="24"/>
                <w:lang w:bidi="ar-MA"/>
              </w:rPr>
              <w:t> ? justifier ta réponse.</w:t>
            </w: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5F7619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DC2D22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782B49" w:rsidP="005F761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</w:tcPr>
          <w:p w:rsidR="00782B49" w:rsidRPr="00385B8A" w:rsidRDefault="00DC2D22" w:rsidP="005F7619">
            <w:pPr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</w:pPr>
            <w:r w:rsidRPr="00385B8A"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  <w:t xml:space="preserve">Activité </w:t>
            </w:r>
            <w:r w:rsidRPr="00385B8A">
              <w:rPr>
                <w:rFonts w:ascii="Calibri" w:hAnsi="Calibri" w:cs="Calibri"/>
                <w:b/>
                <w:bCs/>
                <w:color w:val="9BBB59" w:themeColor="accent3"/>
                <w:sz w:val="28"/>
                <w:szCs w:val="28"/>
                <w:u w:val="single"/>
              </w:rPr>
              <w:t>❸ </w:t>
            </w:r>
            <w:r w:rsidRPr="00385B8A"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  <w:t>:</w:t>
            </w:r>
          </w:p>
          <w:p w:rsidR="00DC2D22" w:rsidRDefault="00DC2D22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DC2D22" w:rsidRDefault="00DC2D22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 xml:space="preserve">Tracer un cercle </w:t>
            </w:r>
            <w:r w:rsidRPr="00DC2D22">
              <w:rPr>
                <w:rFonts w:asciiTheme="majorBidi" w:hAnsiTheme="majorBidi" w:cstheme="majorBidi"/>
                <w:position w:val="-10"/>
                <w:sz w:val="24"/>
                <w:szCs w:val="24"/>
              </w:rPr>
              <w:object w:dxaOrig="420" w:dyaOrig="320">
                <v:shape id="_x0000_i1050" type="#_x0000_t75" style="width:21pt;height:15.75pt" o:ole="">
                  <v:imagedata r:id="rId65" o:title=""/>
                </v:shape>
                <o:OLEObject Type="Embed" ProgID="Equation.DSMT4" ShapeID="_x0000_i1050" DrawAspect="Content" ObjectID="_1618318626" r:id="rId66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de </w:t>
            </w:r>
            <w:proofErr w:type="gramStart"/>
            <w:r>
              <w:rPr>
                <w:rFonts w:asciiTheme="majorBidi" w:hAnsiTheme="majorBidi" w:cstheme="majorBidi"/>
                <w:sz w:val="24"/>
                <w:szCs w:val="24"/>
              </w:rPr>
              <w:t xml:space="preserve">diamètre </w:t>
            </w:r>
            <w:proofErr w:type="gramEnd"/>
            <w:r w:rsidRPr="00DC2D22">
              <w:rPr>
                <w:rFonts w:asciiTheme="majorBidi" w:hAnsiTheme="majorBidi" w:cstheme="majorBidi"/>
                <w:position w:val="-14"/>
                <w:sz w:val="24"/>
                <w:szCs w:val="24"/>
              </w:rPr>
              <w:object w:dxaOrig="600" w:dyaOrig="400">
                <v:shape id="_x0000_i1051" type="#_x0000_t75" style="width:30pt;height:20.25pt" o:ole="">
                  <v:imagedata r:id="rId67" o:title=""/>
                </v:shape>
                <o:OLEObject Type="Embed" ProgID="Equation.DSMT4" ShapeID="_x0000_i1051" DrawAspect="Content" ObjectID="_1618318627" r:id="rId68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>. Et A un point de ce cercle différent de B et C.</w:t>
            </w:r>
          </w:p>
          <w:p w:rsidR="00DC2D22" w:rsidRDefault="00DC2D22" w:rsidP="00DC2D22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Que remarquer-vous pour la nature du triangle ABC ?</w:t>
            </w:r>
          </w:p>
          <w:p w:rsidR="00DC2D22" w:rsidRPr="00DC2D22" w:rsidRDefault="00DC2D22" w:rsidP="00DC2D22">
            <w:pPr>
              <w:pStyle w:val="Paragraphedeliste"/>
              <w:numPr>
                <w:ilvl w:val="0"/>
                <w:numId w:val="31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sz w:val="24"/>
                <w:szCs w:val="24"/>
              </w:rPr>
              <w:t>Justifier votre remarque.</w:t>
            </w:r>
          </w:p>
        </w:tc>
        <w:tc>
          <w:tcPr>
            <w:tcW w:w="6946" w:type="dxa"/>
          </w:tcPr>
          <w:p w:rsidR="00782B49" w:rsidRPr="00834ED0" w:rsidRDefault="0029714D" w:rsidP="0029714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7030A0"/>
                <w:sz w:val="24"/>
                <w:szCs w:val="24"/>
                <w:u w:val="single"/>
                <w:lang w:eastAsia="en-US"/>
              </w:rPr>
              <w:t>La propriété réciproque du cercle circonscrit au triangle rectangle :</w:t>
            </w:r>
          </w:p>
          <w:p w:rsidR="0029714D" w:rsidRDefault="0029714D" w:rsidP="0029714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29714D" w:rsidRPr="00834ED0" w:rsidRDefault="0029714D" w:rsidP="0029714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 xml:space="preserve">Propriété </w:t>
            </w:r>
            <w:r w:rsidRPr="00834ED0">
              <w:rPr>
                <w:rFonts w:ascii="Calibri" w:eastAsiaTheme="minorHAnsi" w:hAnsi="Calibri" w:cs="Calibri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❹ 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F79646" w:themeColor="accent6"/>
                <w:sz w:val="24"/>
                <w:szCs w:val="24"/>
                <w:u w:val="single"/>
                <w:lang w:eastAsia="en-US"/>
              </w:rPr>
              <w:t>:</w:t>
            </w:r>
          </w:p>
          <w:p w:rsidR="0029714D" w:rsidRPr="00834ED0" w:rsidRDefault="0029714D" w:rsidP="0029714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  <w:lang w:eastAsia="en-US"/>
              </w:rPr>
              <w:t>Soient A, B et C trois points d’un cercle de centre O.</w:t>
            </w:r>
          </w:p>
          <w:p w:rsidR="0029714D" w:rsidRDefault="0029714D" w:rsidP="0029714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Si O est le milieu du segment 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14"/>
                <w:sz w:val="24"/>
                <w:szCs w:val="24"/>
                <w:highlight w:val="green"/>
              </w:rPr>
              <w:object w:dxaOrig="600" w:dyaOrig="400">
                <v:shape id="_x0000_i1052" type="#_x0000_t75" style="width:30pt;height:20.25pt" o:ole="">
                  <v:imagedata r:id="rId69" o:title=""/>
                </v:shape>
                <o:OLEObject Type="Embed" ProgID="Equation.DSMT4" ShapeID="_x0000_i1052" DrawAspect="Content" ObjectID="_1618318628" r:id="rId70"/>
              </w:objec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 xml:space="preserve"> </w:t>
            </w:r>
            <w:r w:rsidR="00E70600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alors le triangle ABC est rectangle en A</w:t>
            </w:r>
            <w:r w:rsidR="00E70600" w:rsidRPr="00834ED0"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highlight w:val="green"/>
              </w:rPr>
              <w:t>.</w:t>
            </w:r>
          </w:p>
          <w:p w:rsidR="00E70600" w:rsidRDefault="00E70600" w:rsidP="0029714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E70600" w:rsidRPr="00834ED0" w:rsidRDefault="00E70600" w:rsidP="0029714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  <w:t>Exemple :</w:t>
            </w:r>
          </w:p>
          <w:p w:rsidR="00707F66" w:rsidRPr="00834ED0" w:rsidRDefault="00707F66" w:rsidP="00350B5B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On a ABC est un triangle rectangle en A et </w:t>
            </w:r>
            <w:r w:rsidR="00350B5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6"/>
              </w:rPr>
              <w:object w:dxaOrig="660" w:dyaOrig="279">
                <v:shape id="_x0000_i1053" type="#_x0000_t75" style="width:33pt;height:14.25pt" o:ole="">
                  <v:imagedata r:id="rId71" o:title=""/>
                </v:shape>
                <o:OLEObject Type="Embed" ProgID="Equation.DSMT4" ShapeID="_x0000_i1053" DrawAspect="Content" ObjectID="_1618318629" r:id="rId72"/>
              </w:objec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>est un tria</w:t>
            </w:r>
            <w:r w:rsidR="00E87CD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>n</w:t>
            </w:r>
            <w:r w:rsidR="00350B5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gle rectangle en </w:t>
            </w:r>
            <w:r w:rsidR="00350B5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4"/>
              </w:rPr>
              <w:object w:dxaOrig="300" w:dyaOrig="260">
                <v:shape id="_x0000_i1054" type="#_x0000_t75" style="width:15pt;height:12.75pt" o:ole="">
                  <v:imagedata r:id="rId73" o:title=""/>
                </v:shape>
                <o:OLEObject Type="Embed" ProgID="Equation.DSMT4" ShapeID="_x0000_i1054" DrawAspect="Content" ObjectID="_1618318630" r:id="rId74"/>
              </w:object>
            </w:r>
            <w:r w:rsidR="00350B5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  et </w:t>
            </w:r>
            <w:r w:rsidR="00350B5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6"/>
              </w:rPr>
              <w:object w:dxaOrig="700" w:dyaOrig="279">
                <v:shape id="_x0000_i1055" type="#_x0000_t75" style="width:35.25pt;height:14.25pt" o:ole="">
                  <v:imagedata r:id="rId75" o:title=""/>
                </v:shape>
                <o:OLEObject Type="Embed" ProgID="Equation.DSMT4" ShapeID="_x0000_i1055" DrawAspect="Content" ObjectID="_1618318631" r:id="rId76"/>
              </w:object>
            </w:r>
            <w:r w:rsidR="00350B5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  est un triangle rectangle </w:t>
            </w:r>
            <w:proofErr w:type="gramStart"/>
            <w:r w:rsidR="00350B5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 xml:space="preserve">en </w:t>
            </w:r>
            <w:proofErr w:type="gramEnd"/>
            <w:r w:rsidR="00350B5B"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position w:val="-4"/>
              </w:rPr>
              <w:object w:dxaOrig="340" w:dyaOrig="260">
                <v:shape id="_x0000_i1056" type="#_x0000_t75" style="width:17.25pt;height:12.75pt" o:ole="">
                  <v:imagedata r:id="rId77" o:title=""/>
                </v:shape>
                <o:OLEObject Type="Embed" ProgID="Equation.DSMT4" ShapeID="_x0000_i1056" DrawAspect="Content" ObjectID="_1618318632" r:id="rId78"/>
              </w:objec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</w:rPr>
              <w:t>.</w:t>
            </w:r>
          </w:p>
          <w:p w:rsidR="00707F66" w:rsidRPr="0029714D" w:rsidRDefault="00707F66" w:rsidP="0029714D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noProof/>
                <w:color w:val="000000" w:themeColor="text1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3056" behindDoc="0" locked="0" layoutInCell="1" allowOverlap="1">
                      <wp:simplePos x="0" y="0"/>
                      <wp:positionH relativeFrom="column">
                        <wp:posOffset>501650</wp:posOffset>
                      </wp:positionH>
                      <wp:positionV relativeFrom="paragraph">
                        <wp:posOffset>121920</wp:posOffset>
                      </wp:positionV>
                      <wp:extent cx="3429000" cy="2505075"/>
                      <wp:effectExtent l="0" t="0" r="19050" b="28575"/>
                      <wp:wrapNone/>
                      <wp:docPr id="7" name="Rectangle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3429000" cy="25050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350B5B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381250" cy="2381250"/>
                                        <wp:effectExtent l="0" t="0" r="0" b="0"/>
                                        <wp:docPr id="22" name="Image 22" descr="http://e.maxicours.com/img/2/5/0/2/250205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202" descr="http://e.maxicours.com/img/2/5/0/2/250205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7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381250" cy="23812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55" style="position:absolute;margin-left:39.5pt;margin-top:9.6pt;width:270pt;height:197.25pt;z-index:2516930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" fillcolor="white [3201]" strokecolor="#f79646 [3209]" strokeweight="2pt">
                      <v:textbox>
                        <w:txbxContent>
                          <w:p w:rsidR="005F7619" w:rsidRDefault="005F7619" w:rsidP="00350B5B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381250" cy="2381250"/>
                                  <wp:effectExtent l="0" t="0" r="0" b="0"/>
                                  <wp:docPr id="22" name="Image 22" descr="http://e.maxicours.com/img/2/5/0/2/250205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202" descr="http://e.maxicours.com/img/2/5/0/2/250205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81250" cy="23812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782B49" w:rsidRDefault="00782B49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  <w:p w:rsidR="00707F66" w:rsidRPr="001F4263" w:rsidRDefault="00707F66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</w:tc>
        <w:tc>
          <w:tcPr>
            <w:tcW w:w="2835" w:type="dxa"/>
          </w:tcPr>
          <w:p w:rsidR="00782B49" w:rsidRPr="006C2485" w:rsidRDefault="00DC2D22" w:rsidP="005F7619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F0000"/>
                <w:sz w:val="32"/>
                <w:szCs w:val="32"/>
                <w:u w:val="single"/>
                <w:lang w:eastAsia="en-US"/>
              </w:rPr>
            </w:pPr>
            <w:r w:rsidRPr="006C2485">
              <w:rPr>
                <w:rFonts w:ascii="Times New Roman" w:eastAsiaTheme="minorHAnsi" w:hAnsi="Times New Roman" w:cs="Times New Roman"/>
                <w:b/>
                <w:bCs/>
                <w:color w:val="FF0000"/>
                <w:sz w:val="32"/>
                <w:szCs w:val="32"/>
                <w:u w:val="single"/>
                <w:lang w:eastAsia="en-US"/>
              </w:rPr>
              <w:t>Application :</w:t>
            </w:r>
          </w:p>
          <w:p w:rsidR="00DC2D22" w:rsidRDefault="00DC2D22" w:rsidP="005F7619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AE184C" w:rsidRPr="006C2485" w:rsidRDefault="00AE184C" w:rsidP="00AE184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  <w:r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Soit </w:t>
            </w:r>
            <w:r w:rsidRPr="006C2485">
              <w:rPr>
                <w:rFonts w:ascii="Times New Roman" w:eastAsiaTheme="minorHAnsi" w:hAnsi="Times New Roman" w:cs="Times New Roman"/>
                <w:b/>
                <w:bCs/>
                <w:position w:val="-14"/>
                <w:lang w:eastAsia="en-US"/>
              </w:rPr>
              <w:object w:dxaOrig="440" w:dyaOrig="400">
                <v:shape id="_x0000_i1057" type="#_x0000_t75" style="width:21.75pt;height:20.25pt" o:ole="">
                  <v:imagedata r:id="rId81" o:title=""/>
                </v:shape>
                <o:OLEObject Type="Embed" ProgID="Equation.DSMT4" ShapeID="_x0000_i1057" DrawAspect="Content" ObjectID="_1618318633" r:id="rId82"/>
              </w:object>
            </w:r>
            <w:r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le cercle de </w:t>
            </w:r>
            <w:proofErr w:type="gramStart"/>
            <w:r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diamètre </w:t>
            </w:r>
            <w:proofErr w:type="gramEnd"/>
            <w:r w:rsidRPr="006C2485">
              <w:rPr>
                <w:rFonts w:ascii="Times New Roman" w:eastAsiaTheme="minorHAnsi" w:hAnsi="Times New Roman" w:cs="Times New Roman"/>
                <w:b/>
                <w:bCs/>
                <w:position w:val="-14"/>
                <w:lang w:eastAsia="en-US"/>
              </w:rPr>
              <w:object w:dxaOrig="580" w:dyaOrig="400">
                <v:shape id="_x0000_i1058" type="#_x0000_t75" style="width:29.25pt;height:20.25pt" o:ole="">
                  <v:imagedata r:id="rId83" o:title=""/>
                </v:shape>
                <o:OLEObject Type="Embed" ProgID="Equation.DSMT4" ShapeID="_x0000_i1058" DrawAspect="Content" ObjectID="_1618318634" r:id="rId84"/>
              </w:object>
            </w:r>
            <w:r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. D et C sont deux points de ce cercle tels que les deux droites </w:t>
            </w:r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position w:val="-14"/>
                <w:lang w:eastAsia="en-US"/>
              </w:rPr>
              <w:object w:dxaOrig="639" w:dyaOrig="400">
                <v:shape id="_x0000_i1059" type="#_x0000_t75" style="width:32.25pt;height:20.25pt" o:ole="">
                  <v:imagedata r:id="rId85" o:title=""/>
                </v:shape>
                <o:OLEObject Type="Embed" ProgID="Equation.DSMT4" ShapeID="_x0000_i1059" DrawAspect="Content" ObjectID="_1618318635" r:id="rId86"/>
              </w:object>
            </w:r>
            <w:r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</w:t>
            </w:r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et </w:t>
            </w:r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position w:val="-14"/>
                <w:lang w:eastAsia="en-US"/>
              </w:rPr>
              <w:object w:dxaOrig="620" w:dyaOrig="400">
                <v:shape id="_x0000_i1060" type="#_x0000_t75" style="width:30.75pt;height:20.25pt" o:ole="">
                  <v:imagedata r:id="rId87" o:title=""/>
                </v:shape>
                <o:OLEObject Type="Embed" ProgID="Equation.DSMT4" ShapeID="_x0000_i1060" DrawAspect="Content" ObjectID="_1618318636" r:id="rId88"/>
              </w:object>
            </w:r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sont sécantes en I. et les deux droites </w:t>
            </w:r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position w:val="-14"/>
                <w:lang w:eastAsia="en-US"/>
              </w:rPr>
              <w:object w:dxaOrig="620" w:dyaOrig="400">
                <v:shape id="_x0000_i1061" type="#_x0000_t75" style="width:30.75pt;height:20.25pt" o:ole="">
                  <v:imagedata r:id="rId89" o:title=""/>
                </v:shape>
                <o:OLEObject Type="Embed" ProgID="Equation.DSMT4" ShapeID="_x0000_i1061" DrawAspect="Content" ObjectID="_1618318637" r:id="rId90"/>
              </w:object>
            </w:r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et </w:t>
            </w:r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position w:val="-14"/>
                <w:lang w:eastAsia="en-US"/>
              </w:rPr>
              <w:object w:dxaOrig="639" w:dyaOrig="400">
                <v:shape id="_x0000_i1062" type="#_x0000_t75" style="width:32.25pt;height:20.25pt" o:ole="">
                  <v:imagedata r:id="rId91" o:title=""/>
                </v:shape>
                <o:OLEObject Type="Embed" ProgID="Equation.DSMT4" ShapeID="_x0000_i1062" DrawAspect="Content" ObjectID="_1618318638" r:id="rId92"/>
              </w:object>
            </w:r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sont </w:t>
            </w:r>
            <w:proofErr w:type="spellStart"/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>sécanntes</w:t>
            </w:r>
            <w:proofErr w:type="spellEnd"/>
            <w:r w:rsidR="006C2485" w:rsidRPr="006C2485"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  <w:t xml:space="preserve"> en J.</w:t>
            </w:r>
          </w:p>
          <w:p w:rsidR="006C2485" w:rsidRPr="006C2485" w:rsidRDefault="006C2485" w:rsidP="00AE184C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lang w:eastAsia="en-US"/>
              </w:rPr>
            </w:pPr>
          </w:p>
          <w:p w:rsidR="006C2485" w:rsidRPr="006C2485" w:rsidRDefault="006C2485" w:rsidP="006C2485">
            <w:pPr>
              <w:pStyle w:val="Paragraphedeliste"/>
              <w:numPr>
                <w:ilvl w:val="0"/>
                <w:numId w:val="3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6C2485">
              <w:rPr>
                <w:rFonts w:ascii="Times New Roman" w:hAnsi="Times New Roman" w:cs="Times New Roman"/>
                <w:b/>
                <w:bCs/>
              </w:rPr>
              <w:t>Construire la figure.</w:t>
            </w:r>
          </w:p>
          <w:p w:rsidR="006C2485" w:rsidRPr="006C2485" w:rsidRDefault="006C2485" w:rsidP="006C2485">
            <w:pPr>
              <w:pStyle w:val="Paragraphedeliste"/>
              <w:numPr>
                <w:ilvl w:val="0"/>
                <w:numId w:val="32"/>
              </w:num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</w:rPr>
            </w:pPr>
            <w:r w:rsidRPr="006C2485">
              <w:rPr>
                <w:rFonts w:ascii="Times New Roman" w:hAnsi="Times New Roman" w:cs="Times New Roman"/>
                <w:b/>
                <w:bCs/>
              </w:rPr>
              <w:t>Montrer que les points C ; D ; I </w:t>
            </w:r>
            <w:proofErr w:type="gramStart"/>
            <w:r w:rsidRPr="006C2485">
              <w:rPr>
                <w:rFonts w:ascii="Times New Roman" w:hAnsi="Times New Roman" w:cs="Times New Roman"/>
                <w:b/>
                <w:bCs/>
              </w:rPr>
              <w:t>;et</w:t>
            </w:r>
            <w:proofErr w:type="gramEnd"/>
            <w:r w:rsidRPr="006C2485">
              <w:rPr>
                <w:rFonts w:ascii="Times New Roman" w:hAnsi="Times New Roman" w:cs="Times New Roman"/>
                <w:b/>
                <w:bCs/>
              </w:rPr>
              <w:t xml:space="preserve"> J sont appartiens au même cercle en trouvant son diamètre. </w:t>
            </w:r>
          </w:p>
          <w:p w:rsidR="00782B49" w:rsidRDefault="00782B49" w:rsidP="005F7619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5F7619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9B35CE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5D465E" w:rsidP="005F761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naitre le théorème de Pythagore</w:t>
            </w:r>
          </w:p>
        </w:tc>
        <w:tc>
          <w:tcPr>
            <w:tcW w:w="4678" w:type="dxa"/>
          </w:tcPr>
          <w:p w:rsidR="00782B49" w:rsidRPr="00385B8A" w:rsidRDefault="00385B8A" w:rsidP="005F7619">
            <w:pPr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</w:pPr>
            <w:r w:rsidRPr="00385B8A"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  <w:t xml:space="preserve">Activité </w:t>
            </w:r>
            <w:r w:rsidRPr="00385B8A">
              <w:rPr>
                <w:rFonts w:ascii="Calibri" w:hAnsi="Calibri" w:cs="Calibri"/>
                <w:b/>
                <w:bCs/>
                <w:color w:val="9BBB59" w:themeColor="accent3"/>
                <w:sz w:val="28"/>
                <w:szCs w:val="28"/>
                <w:u w:val="single"/>
              </w:rPr>
              <w:t>❹</w:t>
            </w:r>
            <w:r w:rsidR="009B35CE" w:rsidRPr="00385B8A">
              <w:rPr>
                <w:rFonts w:asciiTheme="majorBidi" w:hAnsiTheme="majorBidi" w:cstheme="majorBidi"/>
                <w:b/>
                <w:bCs/>
                <w:color w:val="9BBB59" w:themeColor="accent3"/>
                <w:sz w:val="28"/>
                <w:szCs w:val="28"/>
                <w:u w:val="single"/>
              </w:rPr>
              <w:t> :</w:t>
            </w:r>
          </w:p>
          <w:p w:rsidR="009B35CE" w:rsidRDefault="009B35CE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9B35CE" w:rsidRPr="00385B8A" w:rsidRDefault="009B35CE" w:rsidP="005F761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Soit ABC un triangle tels que AB=4cm ; AC=5</w:t>
            </w:r>
            <w:r w:rsid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m</w:t>
            </w:r>
            <w:r w:rsidRP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BC=8cm.</w:t>
            </w:r>
          </w:p>
          <w:p w:rsidR="009B35CE" w:rsidRPr="00385B8A" w:rsidRDefault="009B35CE" w:rsidP="009B35CE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Comparer </w:t>
            </w:r>
            <w:r w:rsidR="00385B8A" w:rsidRPr="00385B8A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520" w:dyaOrig="320">
                <v:shape id="_x0000_i1063" type="#_x0000_t75" style="width:26.25pt;height:15.75pt" o:ole="">
                  <v:imagedata r:id="rId93" o:title=""/>
                </v:shape>
                <o:OLEObject Type="Embed" ProgID="Equation.DSMT4" ShapeID="_x0000_i1063" DrawAspect="Content" ObjectID="_1618318639" r:id="rId94"/>
              </w:object>
            </w:r>
            <w:r w:rsidRP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="00385B8A" w:rsidRP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et </w:t>
            </w:r>
            <w:proofErr w:type="gramEnd"/>
            <w:r w:rsidR="00385B8A" w:rsidRPr="00385B8A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1200" w:dyaOrig="320">
                <v:shape id="_x0000_i1064" type="#_x0000_t75" style="width:60pt;height:15.75pt" o:ole="">
                  <v:imagedata r:id="rId95" o:title=""/>
                </v:shape>
                <o:OLEObject Type="Embed" ProgID="Equation.DSMT4" ShapeID="_x0000_i1064" DrawAspect="Content" ObjectID="_1618318640" r:id="rId96"/>
              </w:object>
            </w:r>
            <w:r w:rsidR="00385B8A" w:rsidRP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385B8A" w:rsidRPr="00385B8A" w:rsidRDefault="00385B8A" w:rsidP="009B35CE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nstruire le triangle ABC.</w:t>
            </w:r>
          </w:p>
          <w:p w:rsidR="00385B8A" w:rsidRPr="009B35CE" w:rsidRDefault="00385B8A" w:rsidP="009B35CE">
            <w:pPr>
              <w:pStyle w:val="Paragraphedeliste"/>
              <w:numPr>
                <w:ilvl w:val="0"/>
                <w:numId w:val="33"/>
              </w:numPr>
              <w:rPr>
                <w:rFonts w:asciiTheme="majorBidi" w:hAnsiTheme="majorBidi" w:cstheme="majorBidi"/>
                <w:sz w:val="24"/>
                <w:szCs w:val="24"/>
              </w:rPr>
            </w:pPr>
            <w:r w:rsidRPr="00385B8A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ue remarquer-vous pour la nature du triangle ABC ?</w: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6946" w:type="dxa"/>
          </w:tcPr>
          <w:p w:rsidR="00782B49" w:rsidRPr="00834ED0" w:rsidRDefault="00707F66" w:rsidP="00707F66">
            <w:pPr>
              <w:pStyle w:val="Paragraphedeliste"/>
              <w:numPr>
                <w:ilvl w:val="0"/>
                <w:numId w:val="21"/>
              </w:numPr>
              <w:autoSpaceDE w:val="0"/>
              <w:autoSpaceDN w:val="0"/>
              <w:adjustRightInd w:val="0"/>
              <w:rPr>
                <w:rFonts w:ascii="Andalus" w:hAnsi="Andalus" w:cs="Andalus"/>
                <w:b/>
                <w:bCs/>
                <w:color w:val="FF0000"/>
                <w:sz w:val="32"/>
                <w:szCs w:val="32"/>
                <w:u w:val="single"/>
              </w:rPr>
            </w:pPr>
            <w:r w:rsidRPr="00834ED0">
              <w:rPr>
                <w:rFonts w:ascii="Andalus" w:hAnsi="Andalus" w:cs="Andalus"/>
                <w:b/>
                <w:bCs/>
                <w:color w:val="FF0000"/>
                <w:sz w:val="32"/>
                <w:szCs w:val="32"/>
                <w:u w:val="single"/>
              </w:rPr>
              <w:t>Théorème de Pythagore :</w:t>
            </w:r>
          </w:p>
          <w:p w:rsidR="00F17B52" w:rsidRPr="00834ED0" w:rsidRDefault="00F17B52" w:rsidP="00F17B52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4BACC6" w:themeColor="accent5"/>
                <w:sz w:val="28"/>
                <w:szCs w:val="28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4BACC6" w:themeColor="accent5"/>
                <w:sz w:val="28"/>
                <w:szCs w:val="28"/>
                <w:u w:val="single"/>
              </w:rPr>
              <w:t>Théorème :</w:t>
            </w:r>
          </w:p>
          <w:p w:rsidR="00F17B52" w:rsidRPr="00834ED0" w:rsidRDefault="00F17B52" w:rsidP="00F17B52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highlight w:val="green"/>
              </w:rPr>
              <w:t>Si ABC est un triangle rectangle alors le carré de l’hypoténuse est égale la somme des carrés des côtés de l’angle droit.</w:t>
            </w:r>
          </w:p>
          <w:p w:rsidR="00F17B52" w:rsidRDefault="00F17B52" w:rsidP="00F17B52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</w:p>
          <w:p w:rsidR="00F17B52" w:rsidRPr="00834ED0" w:rsidRDefault="00F17B52" w:rsidP="00F17B52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8"/>
                <w:szCs w:val="28"/>
                <w:u w:val="single"/>
              </w:rPr>
              <w:t>Autrement dit :</w:t>
            </w:r>
          </w:p>
          <w:p w:rsidR="00F17B52" w:rsidRDefault="00F17B52" w:rsidP="00F17B52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>Si ABC est un triangle rectangle en A alors :</w:t>
            </w:r>
          </w:p>
          <w:p w:rsidR="00F17B52" w:rsidRDefault="00F17B52" w:rsidP="00F17B52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                  </w:t>
            </w:r>
            <w:r w:rsidRPr="00F17B52">
              <w:rPr>
                <w:rFonts w:ascii="Times New Roman" w:eastAsiaTheme="minorHAnsi" w:hAnsi="Times New Roman" w:cs="Times New Roman"/>
                <w:color w:val="000000" w:themeColor="text1"/>
                <w:position w:val="-6"/>
                <w:sz w:val="24"/>
                <w:szCs w:val="24"/>
              </w:rPr>
              <w:object w:dxaOrig="1920" w:dyaOrig="320">
                <v:shape id="_x0000_i1065" type="#_x0000_t75" style="width:96pt;height:15.75pt" o:ole="">
                  <v:imagedata r:id="rId97" o:title=""/>
                </v:shape>
                <o:OLEObject Type="Embed" ProgID="Equation.DSMT4" ShapeID="_x0000_i1065" DrawAspect="Content" ObjectID="_1618318641" r:id="rId98"/>
              </w:object>
            </w: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 xml:space="preserve"> </w:t>
            </w:r>
          </w:p>
          <w:p w:rsidR="002A64BE" w:rsidRPr="00834ED0" w:rsidRDefault="002A64BE" w:rsidP="00F17B52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  <w:t>Exemple </w:t>
            </w:r>
            <w:r w:rsidR="000A738E" w:rsidRPr="00834ED0">
              <w:rPr>
                <w:rFonts w:ascii="Calibri" w:eastAsiaTheme="minorHAnsi" w:hAnsi="Calibri" w:cs="Calibri"/>
                <w:b/>
                <w:bCs/>
                <w:color w:val="000000" w:themeColor="text1"/>
                <w:sz w:val="24"/>
                <w:szCs w:val="24"/>
                <w:u w:val="single"/>
              </w:rPr>
              <w:t>❶</w:t>
            </w:r>
            <w:r w:rsidRPr="00834ED0">
              <w:rPr>
                <w:rFonts w:ascii="Times New Roman" w:eastAsiaTheme="minorHAnsi" w:hAnsi="Times New Roman" w:cs="Times New Roman"/>
                <w:b/>
                <w:bCs/>
                <w:color w:val="000000" w:themeColor="text1"/>
                <w:sz w:val="24"/>
                <w:szCs w:val="24"/>
                <w:u w:val="single"/>
              </w:rPr>
              <w:t>:</w:t>
            </w:r>
          </w:p>
          <w:p w:rsidR="002A64BE" w:rsidRPr="00F17B52" w:rsidRDefault="002A64BE" w:rsidP="002A64BE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</w:rPr>
              <w:t>ABC est un triangle rectangle en A</w:t>
            </w:r>
          </w:p>
          <w:p w:rsidR="002A64BE" w:rsidRDefault="002A64BE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4080" behindDoc="0" locked="0" layoutInCell="1" allowOverlap="1">
                      <wp:simplePos x="0" y="0"/>
                      <wp:positionH relativeFrom="column">
                        <wp:posOffset>2130425</wp:posOffset>
                      </wp:positionH>
                      <wp:positionV relativeFrom="paragraph">
                        <wp:posOffset>-7620</wp:posOffset>
                      </wp:positionV>
                      <wp:extent cx="2095500" cy="1581150"/>
                      <wp:effectExtent l="0" t="0" r="19050" b="19050"/>
                      <wp:wrapNone/>
                      <wp:docPr id="8" name="Rect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095500" cy="158115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5F685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085975" cy="1304925"/>
                                        <wp:effectExtent l="0" t="0" r="9525" b="9525"/>
                                        <wp:docPr id="19" name="Image 19" descr="http://warmaths.fr/MATH/geometr/TRIANGLE/p4_triangle_rectangle_fichiers/image010.jp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5" descr="http://warmaths.fr/MATH/geometr/TRIANGLE/p4_triangle_rectangle_fichiers/image010.jp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99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092593" cy="1309065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8" o:spid="_x0000_s1056" style="position:absolute;margin-left:167.75pt;margin-top:-.6pt;width:165pt;height:124.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" fillcolor="white [3201]" strokecolor="#f79646 [3209]" strokeweight="2pt">
                      <v:textbox>
                        <w:txbxContent>
                          <w:p w:rsidR="005F7619" w:rsidRDefault="005F7619" w:rsidP="005F685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085975" cy="1304925"/>
                                  <wp:effectExtent l="0" t="0" r="9525" b="9525"/>
                                  <wp:docPr id="19" name="Image 19" descr="http://warmaths.fr/MATH/geometr/TRIANGLE/p4_triangle_rectangle_fichiers/image010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5" descr="http://warmaths.fr/MATH/geometr/TRIANGLE/p4_triangle_rectangle_fichiers/image010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00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092593" cy="1309065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 xml:space="preserve"> </w:t>
            </w:r>
            <w:r w:rsidRPr="002A64BE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  <w:lang w:eastAsia="en-US"/>
              </w:rPr>
              <w:object w:dxaOrig="1920" w:dyaOrig="320">
                <v:shape id="_x0000_i1066" type="#_x0000_t75" style="width:96pt;height:15.75pt" o:ole="">
                  <v:imagedata r:id="rId101" o:title=""/>
                </v:shape>
                <o:OLEObject Type="Embed" ProgID="Equation.DSMT4" ShapeID="_x0000_i1066" DrawAspect="Content" ObjectID="_1618318642" r:id="rId102"/>
              </w:objec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 xml:space="preserve"> </w:t>
            </w: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</w:p>
          <w:p w:rsidR="002A64BE" w:rsidRPr="00834ED0" w:rsidRDefault="002A64BE" w:rsidP="002A64BE">
            <w:pPr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  <w:lang w:eastAsia="en-US"/>
              </w:rPr>
              <w:t>Remarque :</w:t>
            </w: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ABC est un triangle rectangle en A :</w:t>
            </w: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 w:rsidRPr="002A64BE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  <w:lang w:eastAsia="en-US"/>
              </w:rPr>
              <w:object w:dxaOrig="1920" w:dyaOrig="320">
                <v:shape id="_x0000_i1067" type="#_x0000_t75" style="width:96pt;height:15.75pt" o:ole="">
                  <v:imagedata r:id="rId103" o:title=""/>
                </v:shape>
                <o:OLEObject Type="Embed" ProgID="Equation.DSMT4" ShapeID="_x0000_i1067" DrawAspect="Content" ObjectID="_1618318643" r:id="rId104"/>
              </w:objec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 xml:space="preserve"> </w:t>
            </w:r>
          </w:p>
          <w:p w:rsidR="002A64BE" w:rsidRDefault="002A64B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 xml:space="preserve">Donc </w:t>
            </w:r>
            <w:r w:rsidRPr="002A64BE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  <w:lang w:eastAsia="en-US"/>
              </w:rPr>
              <w:object w:dxaOrig="1920" w:dyaOrig="320">
                <v:shape id="_x0000_i1068" type="#_x0000_t75" style="width:96pt;height:15.75pt" o:ole="">
                  <v:imagedata r:id="rId105" o:title=""/>
                </v:shape>
                <o:OLEObject Type="Embed" ProgID="Equation.DSMT4" ShapeID="_x0000_i1068" DrawAspect="Content" ObjectID="_1618318644" r:id="rId106"/>
              </w:objec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 xml:space="preserve"> </w:t>
            </w:r>
            <w:r w:rsidR="000A738E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 xml:space="preserve">et </w:t>
            </w:r>
            <w:r w:rsidR="000A738E" w:rsidRPr="000A738E">
              <w:rPr>
                <w:rFonts w:ascii="Times New Roman" w:eastAsiaTheme="minorHAnsi" w:hAnsi="Times New Roman" w:cs="Times New Roman"/>
                <w:position w:val="-6"/>
                <w:sz w:val="28"/>
                <w:szCs w:val="28"/>
                <w:lang w:eastAsia="en-US"/>
              </w:rPr>
              <w:object w:dxaOrig="1920" w:dyaOrig="320">
                <v:shape id="_x0000_i1069" type="#_x0000_t75" style="width:96pt;height:15.75pt" o:ole="">
                  <v:imagedata r:id="rId107" o:title=""/>
                </v:shape>
                <o:OLEObject Type="Embed" ProgID="Equation.DSMT4" ShapeID="_x0000_i1069" DrawAspect="Content" ObjectID="_1618318645" r:id="rId108"/>
              </w:object>
            </w:r>
            <w:r w:rsidR="000A738E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 xml:space="preserve"> </w:t>
            </w:r>
          </w:p>
          <w:p w:rsidR="000A738E" w:rsidRPr="007A02FF" w:rsidRDefault="000A738E" w:rsidP="002A64BE">
            <w:pPr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  <w:lang w:eastAsia="en-US"/>
              </w:rPr>
            </w:pPr>
            <w:r w:rsidRPr="007A02FF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  <w:lang w:eastAsia="en-US"/>
              </w:rPr>
              <w:t xml:space="preserve">Exemple </w:t>
            </w:r>
            <w:r w:rsidRPr="007A02FF">
              <w:rPr>
                <w:rFonts w:ascii="Calibri" w:eastAsiaTheme="minorHAnsi" w:hAnsi="Calibri" w:cs="Calibri"/>
                <w:b/>
                <w:bCs/>
                <w:sz w:val="28"/>
                <w:szCs w:val="28"/>
                <w:u w:val="single"/>
                <w:lang w:eastAsia="en-US"/>
              </w:rPr>
              <w:t>❷ </w:t>
            </w:r>
            <w:r w:rsidRPr="007A02FF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  <w:lang w:eastAsia="en-US"/>
              </w:rPr>
              <w:t>:</w:t>
            </w:r>
          </w:p>
          <w:p w:rsidR="000A738E" w:rsidRPr="002A64BE" w:rsidRDefault="000A738E" w:rsidP="002A64BE">
            <w:pP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EFG est un tria</w:t>
            </w:r>
            <w:r w:rsidR="005F685D"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n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  <w:lang w:eastAsia="en-US"/>
              </w:rPr>
              <w:t>gle rectangle en E tels que  EF=3cm et EG=4cm.  Calculer  FG.</w:t>
            </w:r>
          </w:p>
        </w:tc>
        <w:tc>
          <w:tcPr>
            <w:tcW w:w="2835" w:type="dxa"/>
          </w:tcPr>
          <w:p w:rsidR="00782B49" w:rsidRPr="000817CF" w:rsidRDefault="00385B8A" w:rsidP="005F7619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color w:val="FF0000"/>
                <w:sz w:val="28"/>
                <w:szCs w:val="28"/>
                <w:u w:val="single"/>
                <w:lang w:eastAsia="en-US"/>
              </w:rPr>
            </w:pPr>
            <w:r w:rsidRPr="000817CF">
              <w:rPr>
                <w:rFonts w:ascii="Times New Roman" w:eastAsiaTheme="minorHAnsi" w:hAnsi="Times New Roman" w:cs="Times New Roman"/>
                <w:b/>
                <w:bCs/>
                <w:color w:val="FF0000"/>
                <w:sz w:val="28"/>
                <w:szCs w:val="28"/>
                <w:u w:val="single"/>
                <w:lang w:eastAsia="en-US"/>
              </w:rPr>
              <w:t>Application :</w:t>
            </w:r>
          </w:p>
          <w:p w:rsidR="00385B8A" w:rsidRDefault="00385B8A" w:rsidP="005F7619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385B8A" w:rsidRPr="001C6583" w:rsidRDefault="00385B8A" w:rsidP="00385B8A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1C6583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EFG</w:t>
            </w:r>
            <w:r w:rsidR="001C6583" w:rsidRPr="001C6583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est un triangle en E</w:t>
            </w:r>
            <w:r w:rsidRPr="001C6583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.</w:t>
            </w:r>
            <w:r w:rsidR="001C6583" w:rsidRPr="001C6583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 tels que EG=5cm et FG=8cm.</w:t>
            </w:r>
          </w:p>
          <w:p w:rsidR="001C6583" w:rsidRPr="001C6583" w:rsidRDefault="001C6583" w:rsidP="00385B8A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b/>
                <w:bCs/>
                <w:sz w:val="32"/>
                <w:szCs w:val="32"/>
                <w:lang w:eastAsia="en-US"/>
              </w:rPr>
            </w:pPr>
            <w:r w:rsidRPr="001C6583">
              <w:rPr>
                <w:rFonts w:ascii="Times New Roman" w:eastAsiaTheme="minorHAnsi" w:hAnsi="Times New Roman" w:cs="Times New Roman"/>
                <w:b/>
                <w:bCs/>
                <w:sz w:val="32"/>
                <w:szCs w:val="32"/>
                <w:lang w:eastAsia="en-US"/>
              </w:rPr>
              <w:t>Calculer EF</w:t>
            </w:r>
          </w:p>
          <w:p w:rsidR="00782B49" w:rsidRDefault="00782B49" w:rsidP="005F7619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5F7619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2422E7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5D465E" w:rsidP="005F761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naitre le Cosinus d’un triangle rectangle</w:t>
            </w:r>
          </w:p>
        </w:tc>
        <w:tc>
          <w:tcPr>
            <w:tcW w:w="4678" w:type="dxa"/>
          </w:tcPr>
          <w:p w:rsidR="00782B49" w:rsidRPr="00315E0C" w:rsidRDefault="002422E7" w:rsidP="005F7619">
            <w:pPr>
              <w:rPr>
                <w:rFonts w:asciiTheme="majorBidi" w:hAnsiTheme="majorBidi" w:cstheme="majorBidi"/>
                <w:b/>
                <w:bCs/>
                <w:color w:val="9BBB59" w:themeColor="accent3"/>
                <w:sz w:val="32"/>
                <w:szCs w:val="32"/>
                <w:u w:val="single"/>
              </w:rPr>
            </w:pPr>
            <w:r w:rsidRPr="00315E0C">
              <w:rPr>
                <w:rFonts w:asciiTheme="majorBidi" w:hAnsiTheme="majorBidi" w:cstheme="majorBidi"/>
                <w:b/>
                <w:bCs/>
                <w:color w:val="9BBB59" w:themeColor="accent3"/>
                <w:sz w:val="32"/>
                <w:szCs w:val="32"/>
                <w:u w:val="single"/>
              </w:rPr>
              <w:t>Activité de rappel :</w:t>
            </w:r>
          </w:p>
          <w:p w:rsidR="002422E7" w:rsidRPr="00F97759" w:rsidRDefault="002422E7" w:rsidP="005F761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alculer le nombre a dans tous les cas :</w:t>
            </w:r>
          </w:p>
          <w:p w:rsidR="002422E7" w:rsidRDefault="002422E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422E7" w:rsidRDefault="002422E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2422E7">
              <w:rPr>
                <w:rFonts w:asciiTheme="majorBidi" w:hAnsiTheme="majorBidi" w:cstheme="majorBidi"/>
                <w:position w:val="-24"/>
                <w:sz w:val="24"/>
                <w:szCs w:val="24"/>
              </w:rPr>
              <w:object w:dxaOrig="2900" w:dyaOrig="620">
                <v:shape id="_x0000_i1070" type="#_x0000_t75" style="width:144.75pt;height:30.75pt" o:ole="">
                  <v:imagedata r:id="rId109" o:title=""/>
                </v:shape>
                <o:OLEObject Type="Embed" ProgID="Equation.DSMT4" ShapeID="_x0000_i1070" DrawAspect="Content" ObjectID="_1618318646" r:id="rId110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  <w:p w:rsidR="002422E7" w:rsidRDefault="002422E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422E7" w:rsidRPr="00315E0C" w:rsidRDefault="002422E7" w:rsidP="005F7619">
            <w:pPr>
              <w:rPr>
                <w:rFonts w:asciiTheme="majorBidi" w:hAnsiTheme="majorBidi" w:cstheme="majorBidi"/>
                <w:b/>
                <w:bCs/>
                <w:color w:val="9BBB59" w:themeColor="accent3"/>
                <w:sz w:val="32"/>
                <w:szCs w:val="32"/>
                <w:u w:val="single"/>
              </w:rPr>
            </w:pPr>
            <w:r w:rsidRPr="00315E0C">
              <w:rPr>
                <w:rFonts w:asciiTheme="majorBidi" w:hAnsiTheme="majorBidi" w:cstheme="majorBidi"/>
                <w:b/>
                <w:bCs/>
                <w:color w:val="9BBB59" w:themeColor="accent3"/>
                <w:sz w:val="32"/>
                <w:szCs w:val="32"/>
                <w:u w:val="single"/>
              </w:rPr>
              <w:t>Activité :</w:t>
            </w:r>
          </w:p>
          <w:p w:rsidR="002422E7" w:rsidRDefault="002422E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  <w:r>
              <w:rPr>
                <w:rFonts w:asciiTheme="majorBidi" w:hAnsiTheme="majorBidi" w:cstheme="majorBid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95104" behindDoc="0" locked="0" layoutInCell="1" allowOverlap="1">
                      <wp:simplePos x="0" y="0"/>
                      <wp:positionH relativeFrom="column">
                        <wp:posOffset>262255</wp:posOffset>
                      </wp:positionH>
                      <wp:positionV relativeFrom="paragraph">
                        <wp:posOffset>18415</wp:posOffset>
                      </wp:positionV>
                      <wp:extent cx="2371725" cy="1524000"/>
                      <wp:effectExtent l="0" t="0" r="28575" b="19050"/>
                      <wp:wrapNone/>
                      <wp:docPr id="9" name="Rect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371725" cy="15240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F97759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>
                                        <wp:extent cx="2162175" cy="1409700"/>
                                        <wp:effectExtent l="0" t="0" r="9525" b="0"/>
                                        <wp:docPr id="21" name="Image 21" descr="http://www.educastream.com/IMG/Image/formules-trigonometriques-05.png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86" descr="http://www.educastream.com/IMG/Image/formules-trigonometriques-05.png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11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2163445" cy="1410528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rect id="Rectangle 9" o:spid="_x0000_s1057" style="position:absolute;margin-left:20.65pt;margin-top:1.45pt;width:186.75pt;height:120pt;z-index:2516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" fillcolor="white [3201]" strokecolor="#f79646 [3209]" strokeweight="2pt">
                      <v:textbox>
                        <w:txbxContent>
                          <w:p w:rsidR="005F7619" w:rsidRDefault="005F7619" w:rsidP="00F97759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>
                                  <wp:extent cx="2162175" cy="1409700"/>
                                  <wp:effectExtent l="0" t="0" r="9525" b="0"/>
                                  <wp:docPr id="21" name="Image 21" descr="http://www.educastream.com/IMG/Image/formules-trigonometriques-05.pn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86" descr="http://www.educastream.com/IMG/Image/formules-trigonometriques-05.pn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12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163445" cy="1410528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2422E7" w:rsidRDefault="002422E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422E7" w:rsidRDefault="002422E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C2257" w:rsidRDefault="003C225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C2257" w:rsidRDefault="003C225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C2257" w:rsidRDefault="003C225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C2257" w:rsidRDefault="003C225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C2257" w:rsidRDefault="003C225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C2257" w:rsidRDefault="003C225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C2257" w:rsidRDefault="003C2257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3C2257" w:rsidRPr="00F97759" w:rsidRDefault="003C2257" w:rsidP="005F761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On </w:t>
            </w:r>
            <w:r w:rsidR="00F97759"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onsidère le triangle ABO</w:t>
            </w: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rectangle en A.</w:t>
            </w:r>
          </w:p>
          <w:p w:rsidR="003C2257" w:rsidRPr="00F97759" w:rsidRDefault="003C2257" w:rsidP="005F7619">
            <w:p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Tels que AB=3 ;</w:t>
            </w:r>
            <w:r w:rsidR="00F97759"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AO</w:t>
            </w: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=4</w:t>
            </w:r>
          </w:p>
          <w:p w:rsidR="003C2257" w:rsidRPr="00F97759" w:rsidRDefault="00F97759" w:rsidP="003C2257">
            <w:pPr>
              <w:pStyle w:val="Paragraphedeliste"/>
              <w:numPr>
                <w:ilvl w:val="0"/>
                <w:numId w:val="2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Calculer BO</w:t>
            </w:r>
            <w:r w:rsidR="003C2257"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3C2257" w:rsidRPr="00F97759" w:rsidRDefault="003C2257" w:rsidP="003C2257">
            <w:pPr>
              <w:pStyle w:val="Paragraphedeliste"/>
              <w:numPr>
                <w:ilvl w:val="0"/>
                <w:numId w:val="2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Calculer la </w:t>
            </w:r>
            <w:proofErr w:type="gramStart"/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proportion </w:t>
            </w:r>
            <w:r w:rsidR="00F97759" w:rsidRPr="00F97759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460" w:dyaOrig="620">
                <v:shape id="_x0000_i1071" type="#_x0000_t75" style="width:23.25pt;height:30.75pt" o:ole="">
                  <v:imagedata r:id="rId113" o:title=""/>
                </v:shape>
                <o:OLEObject Type="Embed" ProgID="Equation.DSMT4" ShapeID="_x0000_i1071" DrawAspect="Content" ObjectID="_1618318647" r:id="rId114"/>
              </w:object>
            </w: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.</w:t>
            </w:r>
          </w:p>
          <w:p w:rsidR="003C2257" w:rsidRPr="00F97759" w:rsidRDefault="003C2257" w:rsidP="003C2257">
            <w:pPr>
              <w:pStyle w:val="Paragraphedeliste"/>
              <w:numPr>
                <w:ilvl w:val="0"/>
                <w:numId w:val="2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Vérifier </w:t>
            </w:r>
            <w:proofErr w:type="gramStart"/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que </w:t>
            </w:r>
            <w:proofErr w:type="gramEnd"/>
            <w:r w:rsidR="00F97759" w:rsidRPr="00F97759">
              <w:rPr>
                <w:rFonts w:asciiTheme="majorBidi" w:hAnsiTheme="majorBidi" w:cstheme="majorBidi"/>
                <w:b/>
                <w:bCs/>
                <w:position w:val="-10"/>
                <w:sz w:val="24"/>
                <w:szCs w:val="24"/>
              </w:rPr>
              <w:object w:dxaOrig="1280" w:dyaOrig="320">
                <v:shape id="_x0000_i1072" type="#_x0000_t75" style="width:63.75pt;height:15.75pt" o:ole="">
                  <v:imagedata r:id="rId115" o:title=""/>
                </v:shape>
                <o:OLEObject Type="Embed" ProgID="Equation.DSMT4" ShapeID="_x0000_i1072" DrawAspect="Content" ObjectID="_1618318648" r:id="rId116"/>
              </w:object>
            </w: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3C2257" w:rsidRPr="00F97759" w:rsidRDefault="00F91407" w:rsidP="003C2257">
            <w:pPr>
              <w:pStyle w:val="Paragraphedeliste"/>
              <w:numPr>
                <w:ilvl w:val="0"/>
                <w:numId w:val="27"/>
              </w:numP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Déduire la valeur du </w:t>
            </w:r>
            <w:proofErr w:type="gramStart"/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proportion </w:t>
            </w:r>
            <w:proofErr w:type="gramEnd"/>
            <w:r w:rsidR="00F97759" w:rsidRPr="00F97759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480" w:dyaOrig="620">
                <v:shape id="_x0000_i1073" type="#_x0000_t75" style="width:24pt;height:30.75pt" o:ole="">
                  <v:imagedata r:id="rId117" o:title=""/>
                </v:shape>
                <o:OLEObject Type="Embed" ProgID="Equation.DSMT4" ShapeID="_x0000_i1073" DrawAspect="Content" ObjectID="_1618318649" r:id="rId118"/>
              </w:object>
            </w: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  <w:p w:rsidR="00F91407" w:rsidRPr="00F91407" w:rsidRDefault="00F91407" w:rsidP="00F91407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« la proportion </w:t>
            </w:r>
            <w:r w:rsidR="00F97759" w:rsidRPr="00F97759">
              <w:rPr>
                <w:rFonts w:asciiTheme="majorBidi" w:hAnsiTheme="majorBidi" w:cstheme="majorBidi"/>
                <w:b/>
                <w:bCs/>
                <w:position w:val="-24"/>
                <w:sz w:val="24"/>
                <w:szCs w:val="24"/>
              </w:rPr>
              <w:object w:dxaOrig="1080" w:dyaOrig="620">
                <v:shape id="_x0000_i1074" type="#_x0000_t75" style="width:54pt;height:30.75pt" o:ole="">
                  <v:imagedata r:id="rId119" o:title=""/>
                </v:shape>
                <o:OLEObject Type="Embed" ProgID="Equation.DSMT4" ShapeID="_x0000_i1074" DrawAspect="Content" ObjectID="_1618318650" r:id="rId120"/>
              </w:object>
            </w: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st appelé COSINUS de l’angle </w:t>
            </w:r>
            <w:r w:rsidRPr="00F97759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600" w:dyaOrig="340">
                <v:shape id="_x0000_i1075" type="#_x0000_t75" style="width:30pt;height:17.25pt" o:ole="">
                  <v:imagedata r:id="rId121" o:title=""/>
                </v:shape>
                <o:OLEObject Type="Embed" ProgID="Equation.DSMT4" ShapeID="_x0000_i1075" DrawAspect="Content" ObjectID="_1618318651" r:id="rId122"/>
              </w:object>
            </w:r>
            <w:r w:rsidRPr="00F9775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 et s’écrit </w:t>
            </w:r>
            <w:r w:rsidRPr="00F97759">
              <w:rPr>
                <w:rFonts w:asciiTheme="majorBidi" w:hAnsiTheme="majorBidi" w:cstheme="majorBidi"/>
                <w:b/>
                <w:bCs/>
                <w:position w:val="-6"/>
                <w:sz w:val="24"/>
                <w:szCs w:val="24"/>
              </w:rPr>
              <w:object w:dxaOrig="960" w:dyaOrig="340">
                <v:shape id="_x0000_i1076" type="#_x0000_t75" style="width:48pt;height:17.25pt" o:ole="">
                  <v:imagedata r:id="rId123" o:title=""/>
                </v:shape>
                <o:OLEObject Type="Embed" ProgID="Equation.DSMT4" ShapeID="_x0000_i1076" DrawAspect="Content" ObjectID="_1618318652" r:id="rId124"/>
              </w:object>
            </w:r>
            <w:r>
              <w:rPr>
                <w:rFonts w:asciiTheme="majorBidi" w:hAnsiTheme="majorBidi" w:cstheme="majorBidi"/>
                <w:sz w:val="24"/>
                <w:szCs w:val="24"/>
              </w:rPr>
              <w:t xml:space="preserve"> </w:t>
            </w:r>
          </w:p>
        </w:tc>
        <w:tc>
          <w:tcPr>
            <w:tcW w:w="6946" w:type="dxa"/>
          </w:tcPr>
          <w:p w:rsidR="00782B49" w:rsidRPr="00834ED0" w:rsidRDefault="0068018A" w:rsidP="00834ED0">
            <w:pPr>
              <w:pStyle w:val="Paragraphedeliste"/>
              <w:numPr>
                <w:ilvl w:val="0"/>
                <w:numId w:val="21"/>
              </w:numPr>
              <w:autoSpaceDE w:val="0"/>
              <w:autoSpaceDN w:val="0"/>
              <w:adjustRightInd w:val="0"/>
              <w:rPr>
                <w:rFonts w:ascii="Andalus" w:hAnsi="Andalus" w:cs="Andalus"/>
                <w:b/>
                <w:bCs/>
                <w:color w:val="FF0000"/>
                <w:sz w:val="32"/>
                <w:szCs w:val="32"/>
                <w:u w:val="single"/>
              </w:rPr>
            </w:pPr>
            <w:r w:rsidRPr="00834ED0">
              <w:rPr>
                <w:rFonts w:ascii="Andalus" w:hAnsi="Andalus" w:cs="Andalus"/>
                <w:b/>
                <w:bCs/>
                <w:color w:val="FF0000"/>
                <w:sz w:val="32"/>
                <w:szCs w:val="32"/>
                <w:u w:val="single"/>
              </w:rPr>
              <w:t>Cosinus d’un angle :</w:t>
            </w:r>
          </w:p>
          <w:p w:rsidR="0068018A" w:rsidRPr="00834ED0" w:rsidRDefault="0068018A" w:rsidP="0068018A">
            <w:pPr>
              <w:rPr>
                <w:rFonts w:ascii="Times New Roman" w:eastAsiaTheme="minorHAnsi" w:hAnsi="Times New Roman" w:cs="Times New Roman"/>
                <w:b/>
                <w:bCs/>
                <w:color w:val="C00000"/>
                <w:sz w:val="28"/>
                <w:szCs w:val="28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color w:val="C00000"/>
                <w:sz w:val="28"/>
                <w:szCs w:val="28"/>
                <w:u w:val="single"/>
              </w:rPr>
              <w:t>Définition :</w:t>
            </w:r>
          </w:p>
          <w:p w:rsidR="0068018A" w:rsidRPr="00834ED0" w:rsidRDefault="00256BA8" w:rsidP="0068018A">
            <w:pPr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1248" behindDoc="0" locked="0" layoutInCell="1" allowOverlap="1" wp14:anchorId="050BE60A" wp14:editId="3484C0E3">
                      <wp:simplePos x="0" y="0"/>
                      <wp:positionH relativeFrom="column">
                        <wp:posOffset>1120775</wp:posOffset>
                      </wp:positionH>
                      <wp:positionV relativeFrom="paragraph">
                        <wp:posOffset>450215</wp:posOffset>
                      </wp:positionV>
                      <wp:extent cx="2924175" cy="762000"/>
                      <wp:effectExtent l="0" t="0" r="28575" b="19050"/>
                      <wp:wrapNone/>
                      <wp:docPr id="32" name="Rectangle 3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924175" cy="762000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2" o:spid="_x0000_s1026" style="position:absolute;margin-left:88.25pt;margin-top:35.45pt;width:230.25pt;height:60pt;z-index:25170124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" fillcolor="white [3201]" strokecolor="#f79646 [3209]" strokeweight="2pt"/>
                  </w:pict>
                </mc:Fallback>
              </mc:AlternateContent>
            </w:r>
            <w:r>
              <w:rPr>
                <w:rFonts w:ascii="Times New Roman" w:eastAsiaTheme="minorHAnsi" w:hAnsi="Times New Roman" w:cs="Times New Roman"/>
                <w:b/>
                <w:bCs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2272" behindDoc="0" locked="0" layoutInCell="1" allowOverlap="1" wp14:anchorId="3FA0EE95" wp14:editId="1BED98CE">
                      <wp:simplePos x="0" y="0"/>
                      <wp:positionH relativeFrom="column">
                        <wp:posOffset>1196975</wp:posOffset>
                      </wp:positionH>
                      <wp:positionV relativeFrom="paragraph">
                        <wp:posOffset>507365</wp:posOffset>
                      </wp:positionV>
                      <wp:extent cx="2800350" cy="295275"/>
                      <wp:effectExtent l="0" t="0" r="19050" b="28575"/>
                      <wp:wrapNone/>
                      <wp:docPr id="33" name="Rectangle 3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00350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56BA8" w:rsidRPr="00256BA8" w:rsidRDefault="00256BA8" w:rsidP="00256BA8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256BA8">
                                    <w:rPr>
                                      <w:b/>
                                      <w:bCs/>
                                    </w:rPr>
                                    <w:t>Longueur du côté adjacent à l’angle aigu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3" o:spid="_x0000_s1058" style="position:absolute;margin-left:94.25pt;margin-top:39.95pt;width:220.5pt;height:23.25pt;z-index:2517022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" fillcolor="white [3212]" strokecolor="white [3212]" strokeweight="2pt">
                      <v:textbox>
                        <w:txbxContent>
                          <w:p w:rsidR="00256BA8" w:rsidRPr="00256BA8" w:rsidRDefault="00256BA8" w:rsidP="00256BA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256BA8">
                              <w:rPr>
                                <w:b/>
                                <w:bCs/>
                              </w:rPr>
                              <w:t>Longueur du côté adjacent à l’angle aigu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68018A" w:rsidRPr="00834ED0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highlight w:val="green"/>
              </w:rPr>
              <w:t>Le cosinus d’un</w:t>
            </w:r>
            <w:r w:rsidR="00A74904" w:rsidRPr="00834ED0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highlight w:val="green"/>
              </w:rPr>
              <w:t xml:space="preserve"> angle aigu dans un</w:t>
            </w:r>
            <w:r w:rsidR="0068018A" w:rsidRPr="00834ED0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highlight w:val="green"/>
              </w:rPr>
              <w:t xml:space="preserve"> triangle rectangle est le rapport entre les longueurs </w:t>
            </w:r>
            <w:r w:rsidR="00A74904" w:rsidRPr="00834ED0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highlight w:val="green"/>
              </w:rPr>
              <w:t>du côté adjacent et de l’hypoténuse.</w:t>
            </w:r>
          </w:p>
          <w:p w:rsidR="00A74904" w:rsidRDefault="00256BA8" w:rsidP="0068018A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704320" behindDoc="0" locked="0" layoutInCell="1" allowOverlap="1">
                      <wp:simplePos x="0" y="0"/>
                      <wp:positionH relativeFrom="column">
                        <wp:posOffset>1196975</wp:posOffset>
                      </wp:positionH>
                      <wp:positionV relativeFrom="paragraph">
                        <wp:posOffset>189230</wp:posOffset>
                      </wp:positionV>
                      <wp:extent cx="2800350" cy="0"/>
                      <wp:effectExtent l="0" t="0" r="19050" b="19050"/>
                      <wp:wrapNone/>
                      <wp:docPr id="35" name="Connecteur droit 3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800350" cy="0"/>
                              </a:xfrm>
                              <a:prstGeom prst="line">
                                <a:avLst/>
                              </a:prstGeom>
                              <a:ln w="25400"/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Connecteur droit 35" o:spid="_x0000_s1026" style="position:absolute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94.25pt,14.9pt" to="314.75pt,14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" strokecolor="black [3040]" strokeweight="2pt"/>
                  </w:pict>
                </mc:Fallback>
              </mc:AlternateContent>
            </w:r>
          </w:p>
          <w:p w:rsidR="00A74904" w:rsidRPr="00834ED0" w:rsidRDefault="00256BA8" w:rsidP="0068018A">
            <w:pPr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sz w:val="28"/>
                <w:szCs w:val="28"/>
                <w:u w:val="single"/>
              </w:rPr>
              <mc:AlternateContent>
                <mc:Choice Requires="wps">
                  <w:drawing>
                    <wp:anchor distT="0" distB="0" distL="114300" distR="114300" simplePos="0" relativeHeight="251703296" behindDoc="0" locked="0" layoutInCell="1" allowOverlap="1">
                      <wp:simplePos x="0" y="0"/>
                      <wp:positionH relativeFrom="column">
                        <wp:posOffset>1196975</wp:posOffset>
                      </wp:positionH>
                      <wp:positionV relativeFrom="paragraph">
                        <wp:posOffset>70485</wp:posOffset>
                      </wp:positionV>
                      <wp:extent cx="2800350" cy="276225"/>
                      <wp:effectExtent l="0" t="0" r="19050" b="28575"/>
                      <wp:wrapNone/>
                      <wp:docPr id="34" name="Rectangle 3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800350" cy="276225"/>
                              </a:xfrm>
                              <a:prstGeom prst="rect">
                                <a:avLst/>
                              </a:prstGeom>
                              <a:ln>
                                <a:solidFill>
                                  <a:schemeClr val="bg1"/>
                                </a:solidFill>
                              </a:ln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256BA8" w:rsidRPr="00256BA8" w:rsidRDefault="00256BA8" w:rsidP="00256BA8">
                                  <w:pPr>
                                    <w:jc w:val="center"/>
                                    <w:rPr>
                                      <w:b/>
                                      <w:bCs/>
                                    </w:rPr>
                                  </w:pPr>
                                  <w:r w:rsidRPr="00256BA8">
                                    <w:rPr>
                                      <w:b/>
                                      <w:bCs/>
                                    </w:rPr>
                                    <w:t>Longueur de l’hypoténuse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34" o:spid="_x0000_s1059" style="position:absolute;margin-left:94.25pt;margin-top:5.55pt;width:220.5pt;height:21.75pt;z-index:25170329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" fillcolor="white [3201]" strokecolor="white [3212]" strokeweight="2pt">
                      <v:textbox>
                        <w:txbxContent>
                          <w:p w:rsidR="00256BA8" w:rsidRPr="00256BA8" w:rsidRDefault="00256BA8" w:rsidP="00256BA8">
                            <w:pPr>
                              <w:jc w:val="center"/>
                              <w:rPr>
                                <w:b/>
                                <w:bCs/>
                              </w:rPr>
                            </w:pPr>
                            <w:r w:rsidRPr="00256BA8">
                              <w:rPr>
                                <w:b/>
                                <w:bCs/>
                              </w:rPr>
                              <w:t>Longueur de l’hypoténuse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  <w:r w:rsidR="00A74904" w:rsidRPr="00834ED0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</w:rPr>
              <w:t>Exemple :</w:t>
            </w:r>
          </w:p>
          <w:p w:rsidR="00A74904" w:rsidRDefault="00A74904" w:rsidP="0068018A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</w:rPr>
            </w:pPr>
          </w:p>
          <w:p w:rsidR="00A74904" w:rsidRPr="00A74904" w:rsidRDefault="00256BA8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  <w:r>
              <w:rPr>
                <w:rFonts w:ascii="Times New Roman" w:eastAsiaTheme="minorHAnsi" w:hAnsi="Times New Roman" w:cs="Times New Roman"/>
                <w:b/>
                <w:bCs/>
                <w:noProof/>
                <w:color w:val="7030A0"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96128" behindDoc="0" locked="0" layoutInCell="1" allowOverlap="1" wp14:anchorId="1739D9ED" wp14:editId="216A084E">
                      <wp:simplePos x="0" y="0"/>
                      <wp:positionH relativeFrom="column">
                        <wp:posOffset>53975</wp:posOffset>
                      </wp:positionH>
                      <wp:positionV relativeFrom="paragraph">
                        <wp:posOffset>33020</wp:posOffset>
                      </wp:positionV>
                      <wp:extent cx="2200275" cy="1628775"/>
                      <wp:effectExtent l="0" t="0" r="28575" b="28575"/>
                      <wp:wrapNone/>
                      <wp:docPr id="10" name="Rectangl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200275" cy="1628775"/>
                              </a:xfrm>
                              <a:prstGeom prst="rect">
                                <a:avLst/>
                              </a:prstGeom>
                            </wps:spPr>
                            <wps:style>
                              <a:lnRef idx="2">
                                <a:schemeClr val="accent6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accent6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5F7619" w:rsidRDefault="005F7619" w:rsidP="005F685D">
                                  <w:pPr>
                                    <w:jc w:val="center"/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5BFE6384" wp14:editId="493CA1EF">
                                        <wp:extent cx="1986332" cy="1333500"/>
                                        <wp:effectExtent l="0" t="0" r="0" b="0"/>
                                        <wp:docPr id="20" name="Image 20" descr="https://www.ilemaths.net/img/fiches/maths-quatrieme/maths_4_triangles_rectangles_cosinus_angle_aigu_cours_01.gif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177" descr="https://www.ilemaths.net/img/fiches/maths-quatrieme/maths_4_triangles_rectangles_cosinus_angle_aigu_cours_01.gif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125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991995" cy="1337302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10" o:spid="_x0000_s1060" style="position:absolute;margin-left:4.25pt;margin-top:2.6pt;width:173.25pt;height:128.25pt;z-index:2516961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" fillcolor="white [3201]" strokecolor="#f79646 [3209]" strokeweight="2pt">
                      <v:textbox>
                        <w:txbxContent>
                          <w:p w:rsidR="005F7619" w:rsidRDefault="005F7619" w:rsidP="005F685D">
                            <w:pPr>
                              <w:jc w:val="center"/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5BFE6384" wp14:editId="493CA1EF">
                                  <wp:extent cx="1986332" cy="1333500"/>
                                  <wp:effectExtent l="0" t="0" r="0" b="0"/>
                                  <wp:docPr id="20" name="Image 20" descr="https://www.ilemaths.net/img/fiches/maths-quatrieme/maths_4_triangles_rectangles_cosinus_angle_aigu_cours_01.gif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77" descr="https://www.ilemaths.net/img/fiches/maths-quatrieme/maths_4_triangles_rectangles_cosinus_angle_aigu_cours_01.gif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26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991995" cy="1337302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  <w:p w:rsidR="00A74904" w:rsidRP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</w:p>
          <w:p w:rsidR="00A74904" w:rsidRP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</w:p>
          <w:p w:rsidR="00A74904" w:rsidRP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</w:p>
          <w:p w:rsid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</w:p>
          <w:p w:rsidR="00A74904" w:rsidRP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</w:p>
          <w:p w:rsid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</w:p>
          <w:p w:rsid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</w:p>
          <w:p w:rsid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</w:p>
          <w:p w:rsidR="00A74904" w:rsidRPr="00787DA6" w:rsidRDefault="00A74904" w:rsidP="00A74904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</w:pPr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On </w:t>
            </w:r>
            <w:proofErr w:type="gramStart"/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utilisons</w:t>
            </w:r>
            <w:proofErr w:type="gramEnd"/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 des symboles :</w:t>
            </w:r>
          </w:p>
          <w:p w:rsidR="00A74904" w:rsidRPr="00787DA6" w:rsidRDefault="00A74904" w:rsidP="00A74904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</w:pPr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ABC est un triangle rectangle en A.</w:t>
            </w:r>
          </w:p>
          <w:p w:rsidR="00A74904" w:rsidRDefault="00A74904" w:rsidP="00A74904">
            <w:pPr>
              <w:rPr>
                <w:rFonts w:ascii="Times New Roman" w:eastAsiaTheme="minorHAnsi" w:hAnsi="Times New Roman" w:cs="Times New Roman"/>
                <w:sz w:val="28"/>
                <w:szCs w:val="28"/>
              </w:rPr>
            </w:pPr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Le Cosinus de l’angle </w:t>
            </w:r>
            <w:r w:rsidR="005F685D" w:rsidRPr="00787DA6">
              <w:rPr>
                <w:rFonts w:ascii="Times New Roman" w:eastAsiaTheme="minorHAnsi" w:hAnsi="Times New Roman" w:cs="Times New Roman"/>
                <w:b/>
                <w:bCs/>
                <w:position w:val="-6"/>
                <w:sz w:val="24"/>
                <w:szCs w:val="24"/>
              </w:rPr>
              <w:object w:dxaOrig="620" w:dyaOrig="340">
                <v:shape id="_x0000_i1077" type="#_x0000_t75" style="width:30.75pt;height:17.25pt" o:ole="">
                  <v:imagedata r:id="rId127" o:title=""/>
                </v:shape>
                <o:OLEObject Type="Embed" ProgID="Equation.DSMT4" ShapeID="_x0000_i1077" DrawAspect="Content" ObjectID="_1618318653" r:id="rId128"/>
              </w:object>
            </w:r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est </w:t>
            </w:r>
            <w:r w:rsidR="005F685D" w:rsidRPr="00787DA6">
              <w:rPr>
                <w:rFonts w:ascii="Times New Roman" w:eastAsiaTheme="minorHAnsi" w:hAnsi="Times New Roman" w:cs="Times New Roman"/>
                <w:b/>
                <w:bCs/>
                <w:position w:val="-24"/>
                <w:sz w:val="24"/>
                <w:szCs w:val="24"/>
              </w:rPr>
              <w:object w:dxaOrig="1600" w:dyaOrig="620">
                <v:shape id="_x0000_i1078" type="#_x0000_t75" style="width:80.25pt;height:30.75pt" o:ole="">
                  <v:imagedata r:id="rId129" o:title=""/>
                </v:shape>
                <o:OLEObject Type="Embed" ProgID="Equation.DSMT4" ShapeID="_x0000_i1078" DrawAspect="Content" ObjectID="_1618318654" r:id="rId130"/>
              </w:object>
            </w:r>
            <w:r w:rsidRPr="00787DA6">
              <w:rPr>
                <w:rFonts w:ascii="Times New Roman" w:eastAsiaTheme="minorHAnsi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eastAsiaTheme="minorHAnsi" w:hAnsi="Times New Roman" w:cs="Times New Roman"/>
                <w:sz w:val="28"/>
                <w:szCs w:val="28"/>
              </w:rPr>
              <w:t>.</w:t>
            </w:r>
          </w:p>
          <w:p w:rsidR="00A74904" w:rsidRPr="00834ED0" w:rsidRDefault="00A74904" w:rsidP="00A74904">
            <w:pPr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834ED0"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  <w:u w:val="single"/>
              </w:rPr>
              <w:t>Remarque :</w:t>
            </w:r>
          </w:p>
          <w:p w:rsidR="00A74904" w:rsidRPr="00787DA6" w:rsidRDefault="00A74904" w:rsidP="00A74904">
            <w:pPr>
              <w:rPr>
                <w:rFonts w:ascii="Times New Roman" w:eastAsiaTheme="minorHAnsi" w:hAnsi="Times New Roman" w:cs="Times New Roman"/>
                <w:b/>
                <w:bCs/>
                <w:sz w:val="28"/>
                <w:szCs w:val="28"/>
              </w:rPr>
            </w:pPr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Puisque </w:t>
            </w:r>
            <w:r w:rsidR="00A82E78"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l’</w:t>
            </w:r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hypoténuse</w:t>
            </w:r>
            <w:r w:rsidR="00A82E78"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 est le plus grand côté</w:t>
            </w:r>
            <w:r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 d’un triangle rectangle </w:t>
            </w:r>
            <w:r w:rsidR="00A82E78"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alors le cosinus d’un angle aigu est compris entre 0 et 1 </w:t>
            </w:r>
            <w:proofErr w:type="spellStart"/>
            <w:r w:rsidR="00A82E78"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>c-à-d</w:t>
            </w:r>
            <w:proofErr w:type="spellEnd"/>
            <w:r w:rsidR="00A82E78"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 : </w:t>
            </w:r>
            <w:r w:rsidR="005F685D" w:rsidRPr="00787DA6">
              <w:rPr>
                <w:rFonts w:ascii="Times New Roman" w:eastAsiaTheme="minorHAnsi" w:hAnsi="Times New Roman" w:cs="Times New Roman"/>
                <w:b/>
                <w:bCs/>
                <w:position w:val="-10"/>
                <w:sz w:val="24"/>
                <w:szCs w:val="24"/>
              </w:rPr>
              <w:object w:dxaOrig="1340" w:dyaOrig="380">
                <v:shape id="_x0000_i1079" type="#_x0000_t75" style="width:66.75pt;height:18.75pt" o:ole="">
                  <v:imagedata r:id="rId131" o:title=""/>
                </v:shape>
                <o:OLEObject Type="Embed" ProgID="Equation.DSMT4" ShapeID="_x0000_i1079" DrawAspect="Content" ObjectID="_1618318655" r:id="rId132"/>
              </w:object>
            </w:r>
            <w:r w:rsidR="00A82E78" w:rsidRPr="00787DA6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</w:rPr>
              <w:t xml:space="preserve"> </w:t>
            </w:r>
          </w:p>
        </w:tc>
        <w:tc>
          <w:tcPr>
            <w:tcW w:w="2835" w:type="dxa"/>
          </w:tcPr>
          <w:p w:rsidR="00782B49" w:rsidRPr="007C2E74" w:rsidRDefault="000817CF" w:rsidP="005F7619">
            <w:pPr>
              <w:rPr>
                <w:rFonts w:ascii="Times New Roman" w:eastAsiaTheme="minorHAnsi" w:hAnsi="Times New Roman" w:cs="Times New Roman"/>
                <w:b/>
                <w:bCs/>
                <w:color w:val="FF0000"/>
                <w:sz w:val="32"/>
                <w:szCs w:val="32"/>
                <w:u w:val="single"/>
                <w:lang w:eastAsia="en-US"/>
              </w:rPr>
            </w:pPr>
            <w:r w:rsidRPr="007C2E74">
              <w:rPr>
                <w:rFonts w:ascii="Times New Roman" w:eastAsiaTheme="minorHAnsi" w:hAnsi="Times New Roman" w:cs="Times New Roman"/>
                <w:b/>
                <w:bCs/>
                <w:color w:val="FF0000"/>
                <w:sz w:val="32"/>
                <w:szCs w:val="32"/>
                <w:u w:val="single"/>
                <w:lang w:eastAsia="en-US"/>
              </w:rPr>
              <w:t>Application :</w:t>
            </w:r>
          </w:p>
          <w:p w:rsidR="000817CF" w:rsidRDefault="000817CF" w:rsidP="005F7619">
            <w:pPr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0817CF" w:rsidRPr="007C2E74" w:rsidRDefault="000817CF" w:rsidP="005F7619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7C2E74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Soit ABC est un triangle rectangle en A tels que :</w:t>
            </w:r>
          </w:p>
          <w:p w:rsidR="000817CF" w:rsidRPr="007C2E74" w:rsidRDefault="000817CF" w:rsidP="005F7619">
            <w:pPr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</w:pPr>
            <w:r w:rsidRPr="007C2E74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AB=3cm et </w:t>
            </w:r>
            <w:r w:rsidR="007C2E74" w:rsidRPr="007C2E74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AC=4cm.</w:t>
            </w:r>
          </w:p>
          <w:p w:rsidR="007C2E74" w:rsidRDefault="007C2E74" w:rsidP="005F7619">
            <w:pPr>
              <w:rPr>
                <w:rtl/>
                <w:lang w:bidi="ar-MA"/>
              </w:rPr>
            </w:pPr>
            <w:proofErr w:type="gramStart"/>
            <w:r w:rsidRPr="007C2E74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 xml:space="preserve">Calculer </w:t>
            </w:r>
            <w:proofErr w:type="gramEnd"/>
            <w:r w:rsidRPr="007C2E74">
              <w:rPr>
                <w:rFonts w:ascii="Times New Roman" w:eastAsiaTheme="minorHAnsi" w:hAnsi="Times New Roman" w:cs="Times New Roman"/>
                <w:b/>
                <w:bCs/>
                <w:position w:val="-6"/>
                <w:sz w:val="24"/>
                <w:szCs w:val="24"/>
                <w:lang w:eastAsia="en-US"/>
              </w:rPr>
              <w:object w:dxaOrig="960" w:dyaOrig="340">
                <v:shape id="_x0000_i1080" type="#_x0000_t75" style="width:48pt;height:17.25pt" o:ole="">
                  <v:imagedata r:id="rId133" o:title=""/>
                </v:shape>
                <o:OLEObject Type="Embed" ProgID="Equation.DSMT4" ShapeID="_x0000_i1080" DrawAspect="Content" ObjectID="_1618318656" r:id="rId134"/>
              </w:object>
            </w:r>
            <w:r w:rsidRPr="007C2E74">
              <w:rPr>
                <w:rFonts w:ascii="Times New Roman" w:eastAsiaTheme="minorHAnsi" w:hAnsi="Times New Roman" w:cs="Times New Roman"/>
                <w:b/>
                <w:bCs/>
                <w:sz w:val="24"/>
                <w:szCs w:val="24"/>
                <w:lang w:eastAsia="en-US"/>
              </w:rPr>
              <w:t>.</w:t>
            </w:r>
          </w:p>
        </w:tc>
      </w:tr>
    </w:tbl>
    <w:p w:rsidR="00782B49" w:rsidRDefault="00782B49" w:rsidP="0039106F"/>
    <w:tbl>
      <w:tblPr>
        <w:tblStyle w:val="Grilledutableau"/>
        <w:tblW w:w="0" w:type="auto"/>
        <w:tblInd w:w="-88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60"/>
        <w:gridCol w:w="4678"/>
        <w:gridCol w:w="6946"/>
        <w:gridCol w:w="2835"/>
      </w:tblGrid>
      <w:tr w:rsidR="00782B49" w:rsidTr="005F7619">
        <w:trPr>
          <w:trHeight w:val="412"/>
        </w:trPr>
        <w:tc>
          <w:tcPr>
            <w:tcW w:w="1560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</w:rPr>
              <w:lastRenderedPageBreak/>
              <w:t>Objectif</w:t>
            </w:r>
          </w:p>
        </w:tc>
        <w:tc>
          <w:tcPr>
            <w:tcW w:w="4678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ctivités</w:t>
            </w:r>
          </w:p>
        </w:tc>
        <w:tc>
          <w:tcPr>
            <w:tcW w:w="6946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Contenu de cours</w:t>
            </w:r>
          </w:p>
        </w:tc>
        <w:tc>
          <w:tcPr>
            <w:tcW w:w="2835" w:type="dxa"/>
            <w:shd w:val="clear" w:color="auto" w:fill="FFC000"/>
            <w:vAlign w:val="center"/>
          </w:tcPr>
          <w:p w:rsidR="00782B49" w:rsidRPr="00A73530" w:rsidRDefault="00782B49" w:rsidP="005F7619">
            <w:pPr>
              <w:jc w:val="center"/>
              <w:rPr>
                <w:rFonts w:asciiTheme="majorBidi" w:hAnsiTheme="majorBidi" w:cstheme="majorBidi"/>
                <w:sz w:val="24"/>
                <w:szCs w:val="24"/>
              </w:rPr>
            </w:pPr>
            <w:r w:rsidRPr="00A73530">
              <w:rPr>
                <w:rFonts w:asciiTheme="majorBidi" w:hAnsiTheme="majorBidi" w:cstheme="majorBidi"/>
                <w:b/>
                <w:bCs/>
                <w:sz w:val="28"/>
                <w:szCs w:val="28"/>
              </w:rPr>
              <w:t>Applications</w:t>
            </w:r>
          </w:p>
        </w:tc>
      </w:tr>
      <w:tr w:rsidR="00782B49" w:rsidTr="005F7619">
        <w:trPr>
          <w:trHeight w:val="9880"/>
        </w:trPr>
        <w:tc>
          <w:tcPr>
            <w:tcW w:w="1560" w:type="dxa"/>
            <w:vAlign w:val="center"/>
          </w:tcPr>
          <w:p w:rsidR="00782B49" w:rsidRPr="00AF30EF" w:rsidRDefault="00782B49" w:rsidP="005F7619">
            <w:pPr>
              <w:rPr>
                <w:rFonts w:asciiTheme="majorBidi" w:hAnsiTheme="majorBidi" w:cstheme="majorBidi"/>
                <w:b/>
                <w:bCs/>
                <w:sz w:val="28"/>
                <w:szCs w:val="28"/>
              </w:rPr>
            </w:pPr>
          </w:p>
        </w:tc>
        <w:tc>
          <w:tcPr>
            <w:tcW w:w="4678" w:type="dxa"/>
            <w:vAlign w:val="center"/>
          </w:tcPr>
          <w:p w:rsidR="00782B49" w:rsidRPr="00F22DD2" w:rsidRDefault="00782B49" w:rsidP="005F7619">
            <w:pPr>
              <w:rPr>
                <w:rFonts w:asciiTheme="majorBidi" w:hAnsiTheme="majorBidi" w:cstheme="majorBidi"/>
                <w:sz w:val="24"/>
                <w:szCs w:val="24"/>
              </w:rPr>
            </w:pPr>
          </w:p>
        </w:tc>
        <w:tc>
          <w:tcPr>
            <w:tcW w:w="6946" w:type="dxa"/>
          </w:tcPr>
          <w:p w:rsidR="00782B49" w:rsidRPr="001F4263" w:rsidRDefault="00782B49" w:rsidP="005F7619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  <w:t xml:space="preserve">     </w:t>
            </w:r>
          </w:p>
          <w:p w:rsidR="00782B49" w:rsidRDefault="00782B49" w:rsidP="005F7619">
            <w:pPr>
              <w:autoSpaceDE w:val="0"/>
              <w:autoSpaceDN w:val="0"/>
              <w:adjustRightInd w:val="0"/>
              <w:jc w:val="center"/>
              <w:rPr>
                <w:rFonts w:ascii="Times New Roman" w:eastAsiaTheme="minorHAnsi" w:hAnsi="Times New Roman" w:cs="Times New Roman"/>
                <w:color w:val="000000" w:themeColor="text1"/>
                <w:sz w:val="24"/>
                <w:szCs w:val="24"/>
                <w:lang w:eastAsia="en-US"/>
              </w:rPr>
            </w:pPr>
          </w:p>
          <w:p w:rsidR="00782B49" w:rsidRPr="001F4263" w:rsidRDefault="00782B49" w:rsidP="005F7619">
            <w:pPr>
              <w:rPr>
                <w:rFonts w:ascii="Times New Roman" w:eastAsiaTheme="minorHAnsi" w:hAnsi="Times New Roman" w:cs="Times New Roman"/>
                <w:b/>
                <w:bCs/>
                <w:color w:val="7030A0"/>
                <w:sz w:val="28"/>
                <w:szCs w:val="28"/>
                <w:lang w:eastAsia="en-US"/>
              </w:rPr>
            </w:pPr>
          </w:p>
        </w:tc>
        <w:tc>
          <w:tcPr>
            <w:tcW w:w="2835" w:type="dxa"/>
          </w:tcPr>
          <w:p w:rsidR="00782B49" w:rsidRDefault="00782B49" w:rsidP="005F7619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5F7619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5F7619">
            <w:pPr>
              <w:autoSpaceDE w:val="0"/>
              <w:autoSpaceDN w:val="0"/>
              <w:adjustRightInd w:val="0"/>
              <w:rPr>
                <w:rFonts w:ascii="Times New Roman" w:eastAsiaTheme="minorHAnsi" w:hAnsi="Times New Roman" w:cs="Times New Roman"/>
                <w:sz w:val="20"/>
                <w:szCs w:val="20"/>
                <w:lang w:eastAsia="en-US"/>
              </w:rPr>
            </w:pPr>
          </w:p>
          <w:p w:rsidR="00782B49" w:rsidRDefault="00782B49" w:rsidP="005F7619">
            <w:pPr>
              <w:rPr>
                <w:rtl/>
                <w:lang w:bidi="ar-MA"/>
              </w:rPr>
            </w:pPr>
          </w:p>
        </w:tc>
      </w:tr>
    </w:tbl>
    <w:p w:rsidR="00782B49" w:rsidRDefault="00782B49" w:rsidP="0039106F"/>
    <w:sectPr w:rsidR="00782B49" w:rsidSect="00A65860">
      <w:footerReference w:type="default" r:id="rId135"/>
      <w:pgSz w:w="16838" w:h="11906" w:orient="landscape"/>
      <w:pgMar w:top="284" w:right="253" w:bottom="993" w:left="1417" w:header="708" w:footer="203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A423D" w:rsidRDefault="003A423D">
      <w:pPr>
        <w:spacing w:after="0" w:line="240" w:lineRule="auto"/>
      </w:pPr>
      <w:r>
        <w:separator/>
      </w:r>
    </w:p>
  </w:endnote>
  <w:endnote w:type="continuationSeparator" w:id="0">
    <w:p w:rsidR="003A423D" w:rsidRDefault="003A42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"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MyriadPro-Regular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18thCentury">
    <w:altName w:val="Calibri"/>
    <w:charset w:val="00"/>
    <w:family w:val="auto"/>
    <w:pitch w:val="variable"/>
    <w:sig w:usb0="00000003" w:usb1="00000000" w:usb2="00000000" w:usb3="00000000" w:csb0="00000001" w:csb1="00000000"/>
  </w:font>
  <w:font w:name="Andalus">
    <w:altName w:val="Times New Roman"/>
    <w:panose1 w:val="02020603050405020304"/>
    <w:charset w:val="00"/>
    <w:family w:val="roman"/>
    <w:pitch w:val="variable"/>
    <w:sig w:usb0="00000000" w:usb1="80000000" w:usb2="00000008" w:usb3="00000000" w:csb0="00000041" w:csb1="00000000"/>
  </w:font>
  <w:font w:name="arabswell_1">
    <w:altName w:val="Courier New"/>
    <w:charset w:val="B2"/>
    <w:family w:val="auto"/>
    <w:pitch w:val="variable"/>
    <w:sig w:usb0="00002000" w:usb1="00000000" w:usb2="00000000" w:usb3="00000000" w:csb0="0000004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F7619" w:rsidRPr="00D61D26" w:rsidRDefault="005F7619" w:rsidP="00A65860">
    <w:pPr>
      <w:pStyle w:val="Pieddepage"/>
      <w:pBdr>
        <w:top w:val="thinThickSmallGap" w:sz="24" w:space="1" w:color="622423" w:themeColor="accent2" w:themeShade="7F"/>
      </w:pBdr>
      <w:rPr>
        <w:rFonts w:asciiTheme="majorHAnsi" w:hAnsiTheme="majorHAnsi" w:cs="arabswell_1"/>
        <w:sz w:val="24"/>
        <w:szCs w:val="24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A423D" w:rsidRDefault="003A423D">
      <w:pPr>
        <w:spacing w:after="0" w:line="240" w:lineRule="auto"/>
      </w:pPr>
      <w:r>
        <w:separator/>
      </w:r>
    </w:p>
  </w:footnote>
  <w:footnote w:type="continuationSeparator" w:id="0">
    <w:p w:rsidR="003A423D" w:rsidRDefault="003A423D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25pt;height:11.25pt" o:bullet="t">
        <v:imagedata r:id="rId1" o:title="BD14578_"/>
      </v:shape>
    </w:pict>
  </w:numPicBullet>
  <w:abstractNum w:abstractNumId="0">
    <w:nsid w:val="01D44921"/>
    <w:multiLevelType w:val="hybridMultilevel"/>
    <w:tmpl w:val="10D2A13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914411"/>
    <w:multiLevelType w:val="hybridMultilevel"/>
    <w:tmpl w:val="F268403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001D7C"/>
    <w:multiLevelType w:val="hybridMultilevel"/>
    <w:tmpl w:val="8FBCBF4A"/>
    <w:lvl w:ilvl="0" w:tplc="040C0013">
      <w:start w:val="1"/>
      <w:numFmt w:val="upperRoman"/>
      <w:lvlText w:val="%1."/>
      <w:lvlJc w:val="righ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0859CC"/>
    <w:multiLevelType w:val="hybridMultilevel"/>
    <w:tmpl w:val="A28C42C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FCB1027"/>
    <w:multiLevelType w:val="hybridMultilevel"/>
    <w:tmpl w:val="A366ED02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15D56AF"/>
    <w:multiLevelType w:val="hybridMultilevel"/>
    <w:tmpl w:val="9F7268F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2D69CB"/>
    <w:multiLevelType w:val="hybridMultilevel"/>
    <w:tmpl w:val="BE30B51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14094C8B"/>
    <w:multiLevelType w:val="hybridMultilevel"/>
    <w:tmpl w:val="A698A4D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074B142">
      <w:start w:val="1"/>
      <w:numFmt w:val="bullet"/>
      <w:lvlText w:val=""/>
      <w:lvlPicBulletId w:val="0"/>
      <w:lvlJc w:val="left"/>
      <w:pPr>
        <w:ind w:left="1440" w:hanging="360"/>
      </w:pPr>
      <w:rPr>
        <w:rFonts w:ascii="Symbol" w:hAnsi="Symbol" w:cs="K" w:hint="default"/>
        <w:color w:val="auto"/>
        <w:sz w:val="24"/>
        <w:szCs w:val="24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1C8F4B03"/>
    <w:multiLevelType w:val="hybridMultilevel"/>
    <w:tmpl w:val="EBD4BD70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DAB4EF8"/>
    <w:multiLevelType w:val="hybridMultilevel"/>
    <w:tmpl w:val="6D943D8A"/>
    <w:lvl w:ilvl="0" w:tplc="E20EADF6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E8D2BA7"/>
    <w:multiLevelType w:val="hybridMultilevel"/>
    <w:tmpl w:val="5E5A14CA"/>
    <w:lvl w:ilvl="0" w:tplc="A7FAD164">
      <w:start w:val="1"/>
      <w:numFmt w:val="upperRoman"/>
      <w:lvlText w:val="%1-"/>
      <w:lvlJc w:val="left"/>
      <w:pPr>
        <w:ind w:left="720" w:hanging="360"/>
      </w:pPr>
      <w:rPr>
        <w:rFonts w:hint="default"/>
        <w:color w:val="FF0000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F703392"/>
    <w:multiLevelType w:val="hybridMultilevel"/>
    <w:tmpl w:val="2B76DA9E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56963B6"/>
    <w:multiLevelType w:val="hybridMultilevel"/>
    <w:tmpl w:val="154C4892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54276C"/>
    <w:multiLevelType w:val="hybridMultilevel"/>
    <w:tmpl w:val="3C0AD6E8"/>
    <w:lvl w:ilvl="0" w:tplc="040C0013">
      <w:start w:val="1"/>
      <w:numFmt w:val="upperRoman"/>
      <w:lvlText w:val="%1."/>
      <w:lvlJc w:val="right"/>
      <w:pPr>
        <w:ind w:left="1440" w:hanging="360"/>
      </w:pPr>
    </w:lvl>
    <w:lvl w:ilvl="1" w:tplc="040C0019" w:tentative="1">
      <w:start w:val="1"/>
      <w:numFmt w:val="lowerLetter"/>
      <w:lvlText w:val="%2."/>
      <w:lvlJc w:val="left"/>
      <w:pPr>
        <w:ind w:left="2160" w:hanging="360"/>
      </w:pPr>
    </w:lvl>
    <w:lvl w:ilvl="2" w:tplc="040C001B" w:tentative="1">
      <w:start w:val="1"/>
      <w:numFmt w:val="lowerRoman"/>
      <w:lvlText w:val="%3."/>
      <w:lvlJc w:val="right"/>
      <w:pPr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">
    <w:nsid w:val="2CB9714D"/>
    <w:multiLevelType w:val="hybridMultilevel"/>
    <w:tmpl w:val="B32AFA14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F3D0670"/>
    <w:multiLevelType w:val="hybridMultilevel"/>
    <w:tmpl w:val="6E1EEE3A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2EC399E"/>
    <w:multiLevelType w:val="hybridMultilevel"/>
    <w:tmpl w:val="FC12DAF2"/>
    <w:lvl w:ilvl="0" w:tplc="4F96C67C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3314378F"/>
    <w:multiLevelType w:val="hybridMultilevel"/>
    <w:tmpl w:val="F9F6E7BC"/>
    <w:lvl w:ilvl="0" w:tplc="D1D8C288">
      <w:start w:val="1"/>
      <w:numFmt w:val="decimal"/>
      <w:lvlText w:val="%1."/>
      <w:lvlJc w:val="left"/>
      <w:pPr>
        <w:ind w:left="720" w:hanging="360"/>
      </w:pPr>
      <w:rPr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49250D7"/>
    <w:multiLevelType w:val="singleLevel"/>
    <w:tmpl w:val="F572CAB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  <w:bCs/>
        <w:i w:val="0"/>
        <w:color w:val="000000" w:themeColor="text1"/>
        <w:sz w:val="24"/>
        <w:szCs w:val="16"/>
        <w:u w:val="none"/>
      </w:rPr>
    </w:lvl>
  </w:abstractNum>
  <w:abstractNum w:abstractNumId="19">
    <w:nsid w:val="45C85066"/>
    <w:multiLevelType w:val="hybridMultilevel"/>
    <w:tmpl w:val="5CAE1DA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6B26395"/>
    <w:multiLevelType w:val="hybridMultilevel"/>
    <w:tmpl w:val="7E920D6A"/>
    <w:lvl w:ilvl="0" w:tplc="040C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545C0ED3"/>
    <w:multiLevelType w:val="hybridMultilevel"/>
    <w:tmpl w:val="E82681B0"/>
    <w:lvl w:ilvl="0" w:tplc="B64CF1B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050C0A"/>
    <w:multiLevelType w:val="singleLevel"/>
    <w:tmpl w:val="040C000F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 w:val="0"/>
        <w:i w:val="0"/>
        <w:sz w:val="32"/>
        <w:u w:val="none"/>
      </w:rPr>
    </w:lvl>
  </w:abstractNum>
  <w:abstractNum w:abstractNumId="23">
    <w:nsid w:val="5C115451"/>
    <w:multiLevelType w:val="hybridMultilevel"/>
    <w:tmpl w:val="7ED4FF14"/>
    <w:lvl w:ilvl="0" w:tplc="2B1404F4">
      <w:start w:val="1"/>
      <w:numFmt w:val="decimal"/>
      <w:lvlText w:val="%1."/>
      <w:lvlJc w:val="left"/>
      <w:pPr>
        <w:ind w:left="720" w:hanging="360"/>
      </w:pPr>
      <w:rPr>
        <w:rFonts w:asciiTheme="majorBidi" w:hAnsiTheme="majorBidi" w:cstheme="majorBidi" w:hint="default"/>
        <w:b/>
        <w:bCs/>
        <w:color w:val="000000" w:themeColor="text1"/>
        <w:sz w:val="24"/>
        <w:szCs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CB60B68"/>
    <w:multiLevelType w:val="hybridMultilevel"/>
    <w:tmpl w:val="D096C22C"/>
    <w:lvl w:ilvl="0" w:tplc="96B07AAE">
      <w:start w:val="1"/>
      <w:numFmt w:val="bullet"/>
      <w:lvlText w:val="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B50C0AAE">
      <w:numFmt w:val="bullet"/>
      <w:lvlText w:val="-"/>
      <w:lvlJc w:val="left"/>
      <w:pPr>
        <w:ind w:left="1440" w:hanging="360"/>
      </w:pPr>
      <w:rPr>
        <w:rFonts w:ascii="Times New Roman" w:eastAsia="MyriadPro-Regular" w:hAnsi="Times New Roman" w:cs="Times New Roman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>
    <w:nsid w:val="5E00605C"/>
    <w:multiLevelType w:val="hybridMultilevel"/>
    <w:tmpl w:val="70643D3E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60EA49CA"/>
    <w:multiLevelType w:val="hybridMultilevel"/>
    <w:tmpl w:val="28B2A23C"/>
    <w:lvl w:ilvl="0" w:tplc="040C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7">
    <w:nsid w:val="628714E7"/>
    <w:multiLevelType w:val="hybridMultilevel"/>
    <w:tmpl w:val="7A269D02"/>
    <w:lvl w:ilvl="0" w:tplc="C6BA799A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635D41F1"/>
    <w:multiLevelType w:val="hybridMultilevel"/>
    <w:tmpl w:val="DCECDAC2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692A4B99"/>
    <w:multiLevelType w:val="hybridMultilevel"/>
    <w:tmpl w:val="C1B85306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A504C08"/>
    <w:multiLevelType w:val="hybridMultilevel"/>
    <w:tmpl w:val="A1D4E7C0"/>
    <w:lvl w:ilvl="0" w:tplc="9F4CAF60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>
    <w:nsid w:val="6D6767F7"/>
    <w:multiLevelType w:val="hybridMultilevel"/>
    <w:tmpl w:val="B3868BCA"/>
    <w:lvl w:ilvl="0" w:tplc="2A6E08B4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cs="K" w:hint="default"/>
        <w:color w:val="auto"/>
        <w:sz w:val="24"/>
        <w:szCs w:val="24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703C7D5A"/>
    <w:multiLevelType w:val="hybridMultilevel"/>
    <w:tmpl w:val="821ABE68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3C17170"/>
    <w:multiLevelType w:val="hybridMultilevel"/>
    <w:tmpl w:val="60D6622C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4">
    <w:nsid w:val="7FDB397B"/>
    <w:multiLevelType w:val="hybridMultilevel"/>
    <w:tmpl w:val="A28C42CA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1"/>
  </w:num>
  <w:num w:numId="2">
    <w:abstractNumId w:val="27"/>
  </w:num>
  <w:num w:numId="3">
    <w:abstractNumId w:val="24"/>
  </w:num>
  <w:num w:numId="4">
    <w:abstractNumId w:val="21"/>
  </w:num>
  <w:num w:numId="5">
    <w:abstractNumId w:val="7"/>
  </w:num>
  <w:num w:numId="6">
    <w:abstractNumId w:val="10"/>
  </w:num>
  <w:num w:numId="7">
    <w:abstractNumId w:val="22"/>
  </w:num>
  <w:num w:numId="8">
    <w:abstractNumId w:val="18"/>
  </w:num>
  <w:num w:numId="9">
    <w:abstractNumId w:val="15"/>
  </w:num>
  <w:num w:numId="10">
    <w:abstractNumId w:val="17"/>
  </w:num>
  <w:num w:numId="11">
    <w:abstractNumId w:val="11"/>
  </w:num>
  <w:num w:numId="12">
    <w:abstractNumId w:val="4"/>
  </w:num>
  <w:num w:numId="13">
    <w:abstractNumId w:val="23"/>
  </w:num>
  <w:num w:numId="14">
    <w:abstractNumId w:val="9"/>
  </w:num>
  <w:num w:numId="15">
    <w:abstractNumId w:val="3"/>
  </w:num>
  <w:num w:numId="16">
    <w:abstractNumId w:val="12"/>
  </w:num>
  <w:num w:numId="17">
    <w:abstractNumId w:val="14"/>
  </w:num>
  <w:num w:numId="18">
    <w:abstractNumId w:val="8"/>
  </w:num>
  <w:num w:numId="19">
    <w:abstractNumId w:val="2"/>
  </w:num>
  <w:num w:numId="20">
    <w:abstractNumId w:val="13"/>
  </w:num>
  <w:num w:numId="21">
    <w:abstractNumId w:val="1"/>
  </w:num>
  <w:num w:numId="22">
    <w:abstractNumId w:val="30"/>
  </w:num>
  <w:num w:numId="23">
    <w:abstractNumId w:val="16"/>
  </w:num>
  <w:num w:numId="24">
    <w:abstractNumId w:val="20"/>
  </w:num>
  <w:num w:numId="25">
    <w:abstractNumId w:val="26"/>
  </w:num>
  <w:num w:numId="26">
    <w:abstractNumId w:val="6"/>
  </w:num>
  <w:num w:numId="27">
    <w:abstractNumId w:val="0"/>
  </w:num>
  <w:num w:numId="28">
    <w:abstractNumId w:val="25"/>
  </w:num>
  <w:num w:numId="29">
    <w:abstractNumId w:val="34"/>
  </w:num>
  <w:num w:numId="30">
    <w:abstractNumId w:val="5"/>
  </w:num>
  <w:num w:numId="31">
    <w:abstractNumId w:val="19"/>
  </w:num>
  <w:num w:numId="32">
    <w:abstractNumId w:val="29"/>
  </w:num>
  <w:num w:numId="33">
    <w:abstractNumId w:val="32"/>
  </w:num>
  <w:num w:numId="34">
    <w:abstractNumId w:val="33"/>
  </w:num>
  <w:num w:numId="35">
    <w:abstractNumId w:val="28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A31AE"/>
    <w:rsid w:val="00047CA5"/>
    <w:rsid w:val="000817CF"/>
    <w:rsid w:val="00090082"/>
    <w:rsid w:val="000A36CF"/>
    <w:rsid w:val="000A738E"/>
    <w:rsid w:val="00110AE6"/>
    <w:rsid w:val="00127903"/>
    <w:rsid w:val="0015188C"/>
    <w:rsid w:val="00170B6C"/>
    <w:rsid w:val="001A5965"/>
    <w:rsid w:val="001A5CC6"/>
    <w:rsid w:val="001C6583"/>
    <w:rsid w:val="001E77AA"/>
    <w:rsid w:val="001F4263"/>
    <w:rsid w:val="002122DF"/>
    <w:rsid w:val="00212E1D"/>
    <w:rsid w:val="002422E7"/>
    <w:rsid w:val="00256BA8"/>
    <w:rsid w:val="00281B08"/>
    <w:rsid w:val="0029714D"/>
    <w:rsid w:val="002A455B"/>
    <w:rsid w:val="002A64BE"/>
    <w:rsid w:val="002E0667"/>
    <w:rsid w:val="002E7800"/>
    <w:rsid w:val="002F78D3"/>
    <w:rsid w:val="003102F5"/>
    <w:rsid w:val="003115FB"/>
    <w:rsid w:val="00311840"/>
    <w:rsid w:val="00315E0C"/>
    <w:rsid w:val="00322FE5"/>
    <w:rsid w:val="00323C5B"/>
    <w:rsid w:val="00350B5B"/>
    <w:rsid w:val="00375DF2"/>
    <w:rsid w:val="00385B8A"/>
    <w:rsid w:val="0039106F"/>
    <w:rsid w:val="003959E2"/>
    <w:rsid w:val="003A423D"/>
    <w:rsid w:val="003C2257"/>
    <w:rsid w:val="003C3ABC"/>
    <w:rsid w:val="003C58E6"/>
    <w:rsid w:val="003D7355"/>
    <w:rsid w:val="003E2AF4"/>
    <w:rsid w:val="004033CF"/>
    <w:rsid w:val="00434F14"/>
    <w:rsid w:val="004661DC"/>
    <w:rsid w:val="004919E2"/>
    <w:rsid w:val="004A31AE"/>
    <w:rsid w:val="004A6068"/>
    <w:rsid w:val="004B3B3B"/>
    <w:rsid w:val="004C4A87"/>
    <w:rsid w:val="004C5948"/>
    <w:rsid w:val="004D668B"/>
    <w:rsid w:val="004F76F3"/>
    <w:rsid w:val="00502485"/>
    <w:rsid w:val="00522889"/>
    <w:rsid w:val="0054383A"/>
    <w:rsid w:val="005A201B"/>
    <w:rsid w:val="005D465E"/>
    <w:rsid w:val="005E69A3"/>
    <w:rsid w:val="005E77D7"/>
    <w:rsid w:val="005F20A3"/>
    <w:rsid w:val="005F5CFA"/>
    <w:rsid w:val="005F685D"/>
    <w:rsid w:val="005F7619"/>
    <w:rsid w:val="0068018A"/>
    <w:rsid w:val="00691BB2"/>
    <w:rsid w:val="00694F14"/>
    <w:rsid w:val="006C2485"/>
    <w:rsid w:val="006F1AEE"/>
    <w:rsid w:val="00707F66"/>
    <w:rsid w:val="00711738"/>
    <w:rsid w:val="0075116D"/>
    <w:rsid w:val="00753111"/>
    <w:rsid w:val="0075390C"/>
    <w:rsid w:val="00756A2E"/>
    <w:rsid w:val="00776DF8"/>
    <w:rsid w:val="00782B49"/>
    <w:rsid w:val="00787DA6"/>
    <w:rsid w:val="007A02FF"/>
    <w:rsid w:val="007A37FD"/>
    <w:rsid w:val="007A5F5D"/>
    <w:rsid w:val="007B3B51"/>
    <w:rsid w:val="007B721C"/>
    <w:rsid w:val="007C2E74"/>
    <w:rsid w:val="007D4AC6"/>
    <w:rsid w:val="007E3033"/>
    <w:rsid w:val="007E4DCB"/>
    <w:rsid w:val="007F00B2"/>
    <w:rsid w:val="008174DE"/>
    <w:rsid w:val="00834ED0"/>
    <w:rsid w:val="008410BB"/>
    <w:rsid w:val="00861C09"/>
    <w:rsid w:val="00861EBD"/>
    <w:rsid w:val="00886A02"/>
    <w:rsid w:val="008D5004"/>
    <w:rsid w:val="008D71A1"/>
    <w:rsid w:val="008F0123"/>
    <w:rsid w:val="00913862"/>
    <w:rsid w:val="0095323C"/>
    <w:rsid w:val="00997EDB"/>
    <w:rsid w:val="009B35CE"/>
    <w:rsid w:val="009C0C5C"/>
    <w:rsid w:val="009C7943"/>
    <w:rsid w:val="009D36C1"/>
    <w:rsid w:val="009F6EF7"/>
    <w:rsid w:val="00A50452"/>
    <w:rsid w:val="00A65860"/>
    <w:rsid w:val="00A73530"/>
    <w:rsid w:val="00A74904"/>
    <w:rsid w:val="00A77372"/>
    <w:rsid w:val="00A82E78"/>
    <w:rsid w:val="00A87280"/>
    <w:rsid w:val="00AB4FC2"/>
    <w:rsid w:val="00AE184C"/>
    <w:rsid w:val="00B02D3D"/>
    <w:rsid w:val="00B6539B"/>
    <w:rsid w:val="00B66155"/>
    <w:rsid w:val="00C105FF"/>
    <w:rsid w:val="00C16551"/>
    <w:rsid w:val="00C20C24"/>
    <w:rsid w:val="00C21C69"/>
    <w:rsid w:val="00C2370F"/>
    <w:rsid w:val="00C25B8D"/>
    <w:rsid w:val="00C308B8"/>
    <w:rsid w:val="00C52B4D"/>
    <w:rsid w:val="00C73810"/>
    <w:rsid w:val="00C82F33"/>
    <w:rsid w:val="00C974AD"/>
    <w:rsid w:val="00CE6421"/>
    <w:rsid w:val="00D05EA6"/>
    <w:rsid w:val="00D06D0E"/>
    <w:rsid w:val="00D2100B"/>
    <w:rsid w:val="00D363D6"/>
    <w:rsid w:val="00D41E64"/>
    <w:rsid w:val="00D63F46"/>
    <w:rsid w:val="00D76F67"/>
    <w:rsid w:val="00D97591"/>
    <w:rsid w:val="00DA2338"/>
    <w:rsid w:val="00DA2D54"/>
    <w:rsid w:val="00DC2D22"/>
    <w:rsid w:val="00DC3C9A"/>
    <w:rsid w:val="00DF01C8"/>
    <w:rsid w:val="00E22EEE"/>
    <w:rsid w:val="00E510A7"/>
    <w:rsid w:val="00E53235"/>
    <w:rsid w:val="00E62FA5"/>
    <w:rsid w:val="00E64AFA"/>
    <w:rsid w:val="00E70600"/>
    <w:rsid w:val="00E87CDB"/>
    <w:rsid w:val="00E90F80"/>
    <w:rsid w:val="00E94D58"/>
    <w:rsid w:val="00F17B52"/>
    <w:rsid w:val="00F202B9"/>
    <w:rsid w:val="00F22DD2"/>
    <w:rsid w:val="00F3667C"/>
    <w:rsid w:val="00F81D42"/>
    <w:rsid w:val="00F906EC"/>
    <w:rsid w:val="00F91407"/>
    <w:rsid w:val="00F97759"/>
    <w:rsid w:val="00FA2CB2"/>
    <w:rsid w:val="00FA39DB"/>
    <w:rsid w:val="00FC04D6"/>
    <w:rsid w:val="00FC1F94"/>
    <w:rsid w:val="00FE2D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80"/>
    <o:shapelayout v:ext="edit">
      <o:idmap v:ext="edit" data="1"/>
    </o:shapelayout>
  </w:shapeDefaults>
  <w:decimalSymbol w:val=","/>
  <w:listSeparator w:val=";"/>
  <w14:docId w14:val="02FFA9E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A31AE"/>
    <w:rPr>
      <w:rFonts w:eastAsiaTheme="minorEastAsia"/>
      <w:lang w:eastAsia="fr-FR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4A31A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2Car">
    <w:name w:val="Titre 2 Car"/>
    <w:basedOn w:val="Policepardfaut"/>
    <w:link w:val="Titre2"/>
    <w:uiPriority w:val="9"/>
    <w:semiHidden/>
    <w:rsid w:val="004A31A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Pieddepage">
    <w:name w:val="footer"/>
    <w:basedOn w:val="Normal"/>
    <w:link w:val="PieddepageCar"/>
    <w:uiPriority w:val="99"/>
    <w:unhideWhenUsed/>
    <w:rsid w:val="004A31AE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4A31AE"/>
    <w:rPr>
      <w:rFonts w:eastAsiaTheme="minorEastAsia"/>
      <w:lang w:eastAsia="fr-FR"/>
    </w:rPr>
  </w:style>
  <w:style w:type="table" w:styleId="Grilledutableau">
    <w:name w:val="Table Grid"/>
    <w:basedOn w:val="TableauNormal"/>
    <w:uiPriority w:val="59"/>
    <w:rsid w:val="004A31AE"/>
    <w:pPr>
      <w:spacing w:after="0" w:line="240" w:lineRule="auto"/>
    </w:pPr>
    <w:rPr>
      <w:rFonts w:eastAsiaTheme="minorEastAsia"/>
      <w:lang w:eastAsia="fr-FR"/>
    </w:rPr>
    <w:tblPr>
      <w:tblInd w:w="0" w:type="dxa"/>
      <w:tblBorders>
        <w:top w:val="double" w:sz="4" w:space="0" w:color="auto"/>
        <w:left w:val="double" w:sz="4" w:space="0" w:color="auto"/>
        <w:bottom w:val="double" w:sz="4" w:space="0" w:color="auto"/>
        <w:right w:val="double" w:sz="4" w:space="0" w:color="auto"/>
        <w:insideH w:val="double" w:sz="4" w:space="0" w:color="auto"/>
        <w:insideV w:val="doub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</w:style>
  <w:style w:type="paragraph" w:styleId="Paragraphedeliste">
    <w:name w:val="List Paragraph"/>
    <w:basedOn w:val="Normal"/>
    <w:uiPriority w:val="34"/>
    <w:qFormat/>
    <w:rsid w:val="004A31AE"/>
    <w:pPr>
      <w:ind w:left="720"/>
      <w:contextualSpacing/>
    </w:pPr>
    <w:rPr>
      <w:rFonts w:eastAsiaTheme="minorHAnsi"/>
      <w:lang w:eastAsia="en-US"/>
    </w:rPr>
  </w:style>
  <w:style w:type="paragraph" w:styleId="NormalWeb">
    <w:name w:val="Normal (Web)"/>
    <w:basedOn w:val="Normal"/>
    <w:uiPriority w:val="99"/>
    <w:unhideWhenUsed/>
    <w:rsid w:val="004A31A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Corpsdetexte">
    <w:name w:val="Body Text"/>
    <w:basedOn w:val="Normal"/>
    <w:link w:val="CorpsdetexteCar"/>
    <w:semiHidden/>
    <w:unhideWhenUsed/>
    <w:rsid w:val="004A31AE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0"/>
    </w:rPr>
  </w:style>
  <w:style w:type="character" w:customStyle="1" w:styleId="CorpsdetexteCar">
    <w:name w:val="Corps de texte Car"/>
    <w:basedOn w:val="Policepardfaut"/>
    <w:link w:val="Corpsdetexte"/>
    <w:semiHidden/>
    <w:rsid w:val="004A31AE"/>
    <w:rPr>
      <w:rFonts w:ascii="Times New Roman" w:eastAsia="Times New Roman" w:hAnsi="Times New Roman" w:cs="Times New Roman"/>
      <w:sz w:val="24"/>
      <w:szCs w:val="20"/>
      <w:lang w:eastAsia="fr-FR"/>
    </w:rPr>
  </w:style>
  <w:style w:type="table" w:styleId="Ombrageclair">
    <w:name w:val="Light Shading"/>
    <w:basedOn w:val="TableauNormal"/>
    <w:uiPriority w:val="60"/>
    <w:rsid w:val="004A31AE"/>
    <w:pPr>
      <w:spacing w:after="0" w:line="240" w:lineRule="auto"/>
    </w:pPr>
    <w:rPr>
      <w:rFonts w:eastAsiaTheme="minorEastAsia"/>
      <w:color w:val="000000" w:themeColor="text1" w:themeShade="BF"/>
      <w:lang w:eastAsia="fr-FR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paragraph" w:customStyle="1" w:styleId="Default">
    <w:name w:val="Default"/>
    <w:rsid w:val="004A31AE"/>
    <w:pPr>
      <w:autoSpaceDE w:val="0"/>
      <w:autoSpaceDN w:val="0"/>
      <w:adjustRightInd w:val="0"/>
      <w:spacing w:after="0" w:line="240" w:lineRule="auto"/>
    </w:pPr>
    <w:rPr>
      <w:rFonts w:ascii="Times New Roman" w:eastAsiaTheme="minorEastAsia" w:hAnsi="Times New Roman" w:cs="Times New Roman"/>
      <w:color w:val="000000"/>
      <w:sz w:val="24"/>
      <w:szCs w:val="24"/>
      <w:lang w:eastAsia="fr-FR"/>
    </w:rPr>
  </w:style>
  <w:style w:type="character" w:customStyle="1" w:styleId="datetext">
    <w:name w:val="datetext"/>
    <w:basedOn w:val="Policepardfaut"/>
    <w:rsid w:val="004A31AE"/>
  </w:style>
  <w:style w:type="paragraph" w:styleId="Textedebulles">
    <w:name w:val="Balloon Text"/>
    <w:basedOn w:val="Normal"/>
    <w:link w:val="TextedebullesCar"/>
    <w:uiPriority w:val="99"/>
    <w:semiHidden/>
    <w:unhideWhenUsed/>
    <w:rsid w:val="004A31A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A31AE"/>
    <w:rPr>
      <w:rFonts w:ascii="Tahoma" w:eastAsiaTheme="minorEastAsia" w:hAnsi="Tahoma" w:cs="Tahoma"/>
      <w:sz w:val="16"/>
      <w:szCs w:val="16"/>
      <w:lang w:eastAsia="fr-FR"/>
    </w:rPr>
  </w:style>
  <w:style w:type="character" w:customStyle="1" w:styleId="oedjwe">
    <w:name w:val="oedjwe"/>
    <w:basedOn w:val="Policepardfaut"/>
    <w:rsid w:val="004C4A87"/>
  </w:style>
  <w:style w:type="character" w:styleId="Lienhypertexte">
    <w:name w:val="Hyperlink"/>
    <w:basedOn w:val="Policepardfaut"/>
    <w:uiPriority w:val="99"/>
    <w:semiHidden/>
    <w:unhideWhenUsed/>
    <w:rsid w:val="004C4A87"/>
    <w:rPr>
      <w:color w:val="0000FF"/>
      <w:u w:val="single"/>
    </w:rPr>
  </w:style>
  <w:style w:type="character" w:customStyle="1" w:styleId="ircdsh">
    <w:name w:val="irc_dsh"/>
    <w:basedOn w:val="Policepardfaut"/>
    <w:rsid w:val="004C4A87"/>
  </w:style>
  <w:style w:type="character" w:customStyle="1" w:styleId="ircho">
    <w:name w:val="irc_ho"/>
    <w:basedOn w:val="Policepardfaut"/>
    <w:rsid w:val="004C4A87"/>
  </w:style>
  <w:style w:type="character" w:styleId="Textedelespacerserv">
    <w:name w:val="Placeholder Text"/>
    <w:basedOn w:val="Policepardfaut"/>
    <w:uiPriority w:val="99"/>
    <w:semiHidden/>
    <w:rsid w:val="00A8728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A73530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A73530"/>
    <w:rPr>
      <w:rFonts w:eastAsiaTheme="minorEastAsia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4621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67123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09914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1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37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5458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5616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4209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847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3463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1493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89879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965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44539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7621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image" Target="media/image8.wmf"/><Relationship Id="rId42" Type="http://schemas.openxmlformats.org/officeDocument/2006/relationships/oleObject" Target="embeddings/oleObject15.bin"/><Relationship Id="rId63" Type="http://schemas.openxmlformats.org/officeDocument/2006/relationships/image" Target="media/image270.wmf"/><Relationship Id="rId84" Type="http://schemas.openxmlformats.org/officeDocument/2006/relationships/oleObject" Target="embeddings/oleObject3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1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1.bin"/><Relationship Id="rId74" Type="http://schemas.openxmlformats.org/officeDocument/2006/relationships/oleObject" Target="embeddings/oleObject29.bin"/><Relationship Id="rId79" Type="http://schemas.openxmlformats.org/officeDocument/2006/relationships/image" Target="media/image35.jpeg"/><Relationship Id="rId102" Type="http://schemas.openxmlformats.org/officeDocument/2006/relationships/oleObject" Target="embeddings/oleObject41.bin"/><Relationship Id="rId123" Type="http://schemas.openxmlformats.org/officeDocument/2006/relationships/image" Target="media/image57.wmf"/><Relationship Id="rId128" Type="http://schemas.openxmlformats.org/officeDocument/2006/relationships/oleObject" Target="embeddings/oleObject52.bin"/><Relationship Id="rId5" Type="http://schemas.openxmlformats.org/officeDocument/2006/relationships/settings" Target="settings.xml"/><Relationship Id="rId90" Type="http://schemas.openxmlformats.org/officeDocument/2006/relationships/oleObject" Target="embeddings/oleObject36.bin"/><Relationship Id="rId95" Type="http://schemas.openxmlformats.org/officeDocument/2006/relationships/image" Target="media/image43.wmf"/><Relationship Id="rId22" Type="http://schemas.openxmlformats.org/officeDocument/2006/relationships/oleObject" Target="embeddings/oleObject7.bin"/><Relationship Id="rId27" Type="http://schemas.openxmlformats.org/officeDocument/2006/relationships/image" Target="media/image11.e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4.bin"/><Relationship Id="rId69" Type="http://schemas.openxmlformats.org/officeDocument/2006/relationships/image" Target="media/image30.wmf"/><Relationship Id="rId113" Type="http://schemas.openxmlformats.org/officeDocument/2006/relationships/image" Target="media/image52.wmf"/><Relationship Id="rId118" Type="http://schemas.openxmlformats.org/officeDocument/2006/relationships/oleObject" Target="embeddings/oleObject48.bin"/><Relationship Id="rId134" Type="http://schemas.openxmlformats.org/officeDocument/2006/relationships/oleObject" Target="embeddings/oleObject55.bin"/><Relationship Id="rId80" Type="http://schemas.openxmlformats.org/officeDocument/2006/relationships/image" Target="media/image350.jpeg"/><Relationship Id="rId85" Type="http://schemas.openxmlformats.org/officeDocument/2006/relationships/image" Target="media/image38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44.bin"/><Relationship Id="rId124" Type="http://schemas.openxmlformats.org/officeDocument/2006/relationships/oleObject" Target="embeddings/oleObject51.bin"/><Relationship Id="rId129" Type="http://schemas.openxmlformats.org/officeDocument/2006/relationships/image" Target="media/image60.wmf"/><Relationship Id="rId54" Type="http://schemas.openxmlformats.org/officeDocument/2006/relationships/oleObject" Target="embeddings/oleObject20.bin"/><Relationship Id="rId70" Type="http://schemas.openxmlformats.org/officeDocument/2006/relationships/oleObject" Target="embeddings/oleObject27.bin"/><Relationship Id="rId75" Type="http://schemas.openxmlformats.org/officeDocument/2006/relationships/image" Target="media/image33.wmf"/><Relationship Id="rId91" Type="http://schemas.openxmlformats.org/officeDocument/2006/relationships/image" Target="media/image41.wmf"/><Relationship Id="rId96" Type="http://schemas.openxmlformats.org/officeDocument/2006/relationships/oleObject" Target="embeddings/oleObject3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3" Type="http://schemas.openxmlformats.org/officeDocument/2006/relationships/image" Target="media/image9.wmf"/><Relationship Id="rId28" Type="http://schemas.openxmlformats.org/officeDocument/2006/relationships/image" Target="media/image110.emf"/><Relationship Id="rId49" Type="http://schemas.openxmlformats.org/officeDocument/2006/relationships/image" Target="media/image22.emf"/><Relationship Id="rId114" Type="http://schemas.openxmlformats.org/officeDocument/2006/relationships/oleObject" Target="embeddings/oleObject46.bin"/><Relationship Id="rId119" Type="http://schemas.openxmlformats.org/officeDocument/2006/relationships/image" Target="media/image55.wmf"/><Relationship Id="rId44" Type="http://schemas.openxmlformats.org/officeDocument/2006/relationships/oleObject" Target="embeddings/oleObject16.bin"/><Relationship Id="rId60" Type="http://schemas.openxmlformats.org/officeDocument/2006/relationships/oleObject" Target="embeddings/oleObject22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oleObject" Target="embeddings/oleObject34.bin"/><Relationship Id="rId130" Type="http://schemas.openxmlformats.org/officeDocument/2006/relationships/oleObject" Target="embeddings/oleObject53.bin"/><Relationship Id="rId135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emf"/><Relationship Id="rId109" Type="http://schemas.openxmlformats.org/officeDocument/2006/relationships/image" Target="media/image50.wmf"/><Relationship Id="rId34" Type="http://schemas.openxmlformats.org/officeDocument/2006/relationships/oleObject" Target="embeddings/oleObject12.bin"/><Relationship Id="rId50" Type="http://schemas.openxmlformats.org/officeDocument/2006/relationships/image" Target="media/image220.emf"/><Relationship Id="rId55" Type="http://schemas.openxmlformats.org/officeDocument/2006/relationships/image" Target="media/image25.emf"/><Relationship Id="rId76" Type="http://schemas.openxmlformats.org/officeDocument/2006/relationships/oleObject" Target="embeddings/oleObject30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42.bin"/><Relationship Id="rId120" Type="http://schemas.openxmlformats.org/officeDocument/2006/relationships/oleObject" Target="embeddings/oleObject49.bin"/><Relationship Id="rId125" Type="http://schemas.openxmlformats.org/officeDocument/2006/relationships/image" Target="media/image58.gif"/><Relationship Id="rId7" Type="http://schemas.openxmlformats.org/officeDocument/2006/relationships/footnotes" Target="footnotes.xml"/><Relationship Id="rId71" Type="http://schemas.openxmlformats.org/officeDocument/2006/relationships/image" Target="media/image31.wmf"/><Relationship Id="rId92" Type="http://schemas.openxmlformats.org/officeDocument/2006/relationships/oleObject" Target="embeddings/oleObject37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70.emf"/><Relationship Id="rId45" Type="http://schemas.openxmlformats.org/officeDocument/2006/relationships/image" Target="media/image20.wmf"/><Relationship Id="rId66" Type="http://schemas.openxmlformats.org/officeDocument/2006/relationships/oleObject" Target="embeddings/oleObject25.bin"/><Relationship Id="rId87" Type="http://schemas.openxmlformats.org/officeDocument/2006/relationships/image" Target="media/image39.wmf"/><Relationship Id="rId110" Type="http://schemas.openxmlformats.org/officeDocument/2006/relationships/oleObject" Target="embeddings/oleObject45.bin"/><Relationship Id="rId115" Type="http://schemas.openxmlformats.org/officeDocument/2006/relationships/image" Target="media/image53.wmf"/><Relationship Id="rId131" Type="http://schemas.openxmlformats.org/officeDocument/2006/relationships/image" Target="media/image61.wmf"/><Relationship Id="rId136" Type="http://schemas.openxmlformats.org/officeDocument/2006/relationships/fontTable" Target="fontTable.xml"/><Relationship Id="rId61" Type="http://schemas.openxmlformats.org/officeDocument/2006/relationships/image" Target="media/image260.wmf"/><Relationship Id="rId82" Type="http://schemas.openxmlformats.org/officeDocument/2006/relationships/oleObject" Target="embeddings/oleObject3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5.wmf"/><Relationship Id="rId56" Type="http://schemas.openxmlformats.org/officeDocument/2006/relationships/image" Target="media/image250.emf"/><Relationship Id="rId77" Type="http://schemas.openxmlformats.org/officeDocument/2006/relationships/image" Target="media/image34.wmf"/><Relationship Id="rId100" Type="http://schemas.openxmlformats.org/officeDocument/2006/relationships/image" Target="media/image450.jpeg"/><Relationship Id="rId105" Type="http://schemas.openxmlformats.org/officeDocument/2006/relationships/image" Target="media/image48.wmf"/><Relationship Id="rId126" Type="http://schemas.openxmlformats.org/officeDocument/2006/relationships/image" Target="media/image580.gif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28.bin"/><Relationship Id="rId93" Type="http://schemas.openxmlformats.org/officeDocument/2006/relationships/image" Target="media/image42.wmf"/><Relationship Id="rId98" Type="http://schemas.openxmlformats.org/officeDocument/2006/relationships/oleObject" Target="embeddings/oleObject40.bin"/><Relationship Id="rId121" Type="http://schemas.openxmlformats.org/officeDocument/2006/relationships/image" Target="media/image56.wmf"/><Relationship Id="rId3" Type="http://schemas.openxmlformats.org/officeDocument/2006/relationships/styles" Target="style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47.bin"/><Relationship Id="rId137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3.bin"/><Relationship Id="rId83" Type="http://schemas.openxmlformats.org/officeDocument/2006/relationships/image" Target="media/image37.wmf"/><Relationship Id="rId88" Type="http://schemas.openxmlformats.org/officeDocument/2006/relationships/oleObject" Target="embeddings/oleObject35.bin"/><Relationship Id="rId111" Type="http://schemas.openxmlformats.org/officeDocument/2006/relationships/image" Target="media/image51.png"/><Relationship Id="rId132" Type="http://schemas.openxmlformats.org/officeDocument/2006/relationships/oleObject" Target="embeddings/oleObject5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3.bin"/><Relationship Id="rId127" Type="http://schemas.openxmlformats.org/officeDocument/2006/relationships/image" Target="media/image59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oleObject" Target="embeddings/oleObject19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1.bin"/><Relationship Id="rId94" Type="http://schemas.openxmlformats.org/officeDocument/2006/relationships/oleObject" Target="embeddings/oleObject38.bin"/><Relationship Id="rId99" Type="http://schemas.openxmlformats.org/officeDocument/2006/relationships/image" Target="media/image45.jpeg"/><Relationship Id="rId101" Type="http://schemas.openxmlformats.org/officeDocument/2006/relationships/image" Target="media/image46.wmf"/><Relationship Id="rId122" Type="http://schemas.openxmlformats.org/officeDocument/2006/relationships/oleObject" Target="embeddings/oleObject50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26" Type="http://schemas.openxmlformats.org/officeDocument/2006/relationships/oleObject" Target="embeddings/oleObject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26.bin"/><Relationship Id="rId89" Type="http://schemas.openxmlformats.org/officeDocument/2006/relationships/image" Target="media/image40.wmf"/><Relationship Id="rId112" Type="http://schemas.openxmlformats.org/officeDocument/2006/relationships/image" Target="media/image510.png"/><Relationship Id="rId133" Type="http://schemas.openxmlformats.org/officeDocument/2006/relationships/image" Target="media/image6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F0E0363-7720-45BE-AB2F-7BEC4F8327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896</Words>
  <Characters>4932</Characters>
  <Application>Microsoft Office Word</Application>
  <DocSecurity>0</DocSecurity>
  <Lines>41</Lines>
  <Paragraphs>1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81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ubna</dc:creator>
  <cp:lastModifiedBy>A-H</cp:lastModifiedBy>
  <cp:revision>2</cp:revision>
  <cp:lastPrinted>2018-11-19T11:16:00Z</cp:lastPrinted>
  <dcterms:created xsi:type="dcterms:W3CDTF">2019-05-02T15:10:00Z</dcterms:created>
  <dcterms:modified xsi:type="dcterms:W3CDTF">2019-05-02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